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A94F74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bookmarkStart w:id="0" w:name="_GoBack"/>
      <w:bookmarkEnd w:id="0"/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14:paraId="1E5A01CA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14:paraId="7E03648B" w14:textId="77777777"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4F6218">
        <w:rPr>
          <w:rFonts w:ascii="Arial" w:hAnsi="Arial" w:cs="Arial"/>
          <w:sz w:val="22"/>
          <w:szCs w:val="22"/>
        </w:rPr>
        <w:t>4</w:t>
      </w:r>
      <w:r w:rsidR="00A12981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6F126E">
        <w:rPr>
          <w:rFonts w:ascii="Arial" w:hAnsi="Arial" w:cs="Arial"/>
          <w:sz w:val="22"/>
          <w:szCs w:val="22"/>
        </w:rPr>
        <w:t>May 1</w:t>
      </w:r>
      <w:r w:rsidR="00A12981">
        <w:rPr>
          <w:rFonts w:ascii="Arial" w:hAnsi="Arial" w:cs="Arial"/>
          <w:sz w:val="22"/>
          <w:szCs w:val="22"/>
        </w:rPr>
        <w:t>6</w:t>
      </w:r>
      <w:r w:rsidR="006F126E">
        <w:rPr>
          <w:rFonts w:ascii="Arial" w:hAnsi="Arial" w:cs="Arial"/>
          <w:sz w:val="22"/>
          <w:szCs w:val="22"/>
        </w:rPr>
        <w:t>, 2011</w:t>
      </w:r>
    </w:p>
    <w:p w14:paraId="6335113E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05E37555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0218F062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11CAA36A" w14:textId="77777777" w:rsidR="008A7960" w:rsidRPr="009C1E6D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9C1E6D">
        <w:rPr>
          <w:rFonts w:ascii="Arial" w:hAnsi="Arial" w:cs="Arial"/>
          <w:sz w:val="22"/>
          <w:szCs w:val="22"/>
          <w:lang w:val="fr-FR"/>
        </w:rPr>
        <w:t>Multiple Choice</w:t>
      </w:r>
      <w:r w:rsidRPr="009C1E6D">
        <w:rPr>
          <w:rFonts w:ascii="Arial" w:hAnsi="Arial" w:cs="Arial"/>
          <w:sz w:val="22"/>
          <w:szCs w:val="22"/>
          <w:lang w:val="fr-FR"/>
        </w:rPr>
        <w:tab/>
      </w:r>
      <w:r w:rsidRPr="009C1E6D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C1E6D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C1E6D">
        <w:rPr>
          <w:rFonts w:ascii="Arial" w:hAnsi="Arial" w:cs="Arial"/>
          <w:sz w:val="22"/>
          <w:szCs w:val="22"/>
          <w:lang w:val="fr-FR"/>
        </w:rPr>
        <w:tab/>
        <w:t>(30 points)</w:t>
      </w:r>
    </w:p>
    <w:p w14:paraId="25EBDBC0" w14:textId="77777777" w:rsidR="008A7960" w:rsidRPr="009C1E6D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645A0EBE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9C1E6D">
        <w:rPr>
          <w:rFonts w:ascii="Arial" w:hAnsi="Arial" w:cs="Arial"/>
          <w:sz w:val="22"/>
          <w:szCs w:val="22"/>
          <w:lang w:val="fr-FR"/>
        </w:rPr>
        <w:tab/>
      </w:r>
      <w:r w:rsidRPr="009C1E6D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 xml:space="preserve">Page 5 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6 points)</w:t>
      </w:r>
    </w:p>
    <w:p w14:paraId="6DF47F7D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57CBD0E6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Page 6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</w:t>
      </w:r>
      <w:r w:rsidR="00C55C00">
        <w:rPr>
          <w:rFonts w:ascii="Arial" w:hAnsi="Arial" w:cs="Arial"/>
          <w:sz w:val="22"/>
          <w:szCs w:val="22"/>
          <w:lang w:val="fr-FR"/>
        </w:rPr>
        <w:t>6</w:t>
      </w:r>
      <w:r w:rsidRPr="001875B5">
        <w:rPr>
          <w:rFonts w:ascii="Arial" w:hAnsi="Arial" w:cs="Arial"/>
          <w:sz w:val="22"/>
          <w:szCs w:val="22"/>
          <w:lang w:val="fr-FR"/>
        </w:rPr>
        <w:t xml:space="preserve"> points) </w:t>
      </w:r>
    </w:p>
    <w:p w14:paraId="4119F660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1C0D8D28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>Page 7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1</w:t>
      </w:r>
      <w:r w:rsidR="00C55C00">
        <w:rPr>
          <w:rFonts w:ascii="Arial" w:hAnsi="Arial" w:cs="Arial"/>
          <w:sz w:val="22"/>
          <w:szCs w:val="22"/>
          <w:lang w:val="fr-CH"/>
        </w:rPr>
        <w:t>4</w:t>
      </w:r>
      <w:r w:rsidRPr="00BF62A0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14:paraId="4EECE78F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717C4358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Page 8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</w:t>
      </w:r>
      <w:r w:rsidR="00271A2A">
        <w:rPr>
          <w:rFonts w:ascii="Arial" w:hAnsi="Arial" w:cs="Arial"/>
          <w:sz w:val="22"/>
          <w:szCs w:val="22"/>
          <w:lang w:val="fr-CH"/>
        </w:rPr>
        <w:t>24</w:t>
      </w:r>
      <w:r w:rsidRPr="00BF62A0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14:paraId="47308479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2B56F963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42AA263A" w14:textId="77777777" w:rsidR="008A7960" w:rsidRPr="009C1E6D" w:rsidRDefault="008A7960" w:rsidP="008A7960">
      <w:pPr>
        <w:rPr>
          <w:rFonts w:ascii="Arial" w:hAnsi="Arial" w:cs="Arial"/>
          <w:sz w:val="22"/>
          <w:szCs w:val="22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9C1E6D">
        <w:rPr>
          <w:rFonts w:ascii="Arial" w:hAnsi="Arial" w:cs="Arial"/>
          <w:sz w:val="22"/>
          <w:szCs w:val="22"/>
        </w:rPr>
        <w:t>Total</w:t>
      </w:r>
      <w:r w:rsidRPr="009C1E6D">
        <w:rPr>
          <w:rFonts w:ascii="Arial" w:hAnsi="Arial" w:cs="Arial"/>
          <w:sz w:val="22"/>
          <w:szCs w:val="22"/>
        </w:rPr>
        <w:tab/>
      </w:r>
      <w:r w:rsidRPr="009C1E6D">
        <w:rPr>
          <w:rFonts w:ascii="Arial" w:hAnsi="Arial" w:cs="Arial"/>
          <w:sz w:val="22"/>
          <w:szCs w:val="22"/>
        </w:rPr>
        <w:tab/>
      </w:r>
      <w:r w:rsidRPr="009C1E6D">
        <w:rPr>
          <w:rFonts w:ascii="Arial" w:hAnsi="Arial" w:cs="Arial"/>
          <w:sz w:val="22"/>
          <w:szCs w:val="22"/>
        </w:rPr>
        <w:tab/>
      </w:r>
      <w:r w:rsidRPr="009C1E6D">
        <w:rPr>
          <w:rFonts w:ascii="Arial" w:hAnsi="Arial" w:cs="Arial"/>
          <w:sz w:val="22"/>
          <w:szCs w:val="22"/>
          <w:u w:val="single"/>
        </w:rPr>
        <w:tab/>
      </w:r>
      <w:r w:rsidRPr="009C1E6D">
        <w:rPr>
          <w:rFonts w:ascii="Arial" w:hAnsi="Arial" w:cs="Arial"/>
          <w:sz w:val="22"/>
          <w:szCs w:val="22"/>
          <w:u w:val="single"/>
        </w:rPr>
        <w:tab/>
      </w:r>
      <w:r w:rsidRPr="009C1E6D">
        <w:rPr>
          <w:rFonts w:ascii="Arial" w:hAnsi="Arial" w:cs="Arial"/>
          <w:sz w:val="22"/>
          <w:szCs w:val="22"/>
        </w:rPr>
        <w:tab/>
        <w:t>(</w:t>
      </w:r>
      <w:r w:rsidR="00271A2A" w:rsidRPr="009C1E6D">
        <w:rPr>
          <w:rFonts w:ascii="Arial" w:hAnsi="Arial" w:cs="Arial"/>
          <w:sz w:val="22"/>
          <w:szCs w:val="22"/>
        </w:rPr>
        <w:t>100</w:t>
      </w:r>
      <w:r w:rsidRPr="009C1E6D">
        <w:rPr>
          <w:rFonts w:ascii="Arial" w:hAnsi="Arial" w:cs="Arial"/>
          <w:sz w:val="22"/>
          <w:szCs w:val="22"/>
        </w:rPr>
        <w:t xml:space="preserve"> points)</w:t>
      </w:r>
    </w:p>
    <w:p w14:paraId="1489620E" w14:textId="77777777" w:rsidR="008A7960" w:rsidRPr="009C1E6D" w:rsidRDefault="008A7960" w:rsidP="008A7960">
      <w:pPr>
        <w:rPr>
          <w:rFonts w:ascii="Arial" w:hAnsi="Arial" w:cs="Arial"/>
          <w:sz w:val="22"/>
          <w:szCs w:val="22"/>
        </w:rPr>
      </w:pPr>
    </w:p>
    <w:p w14:paraId="75836489" w14:textId="77777777" w:rsidR="008A7960" w:rsidRPr="009C1E6D" w:rsidRDefault="008A7960" w:rsidP="008A7960">
      <w:pPr>
        <w:rPr>
          <w:rFonts w:ascii="Arial" w:hAnsi="Arial" w:cs="Arial"/>
          <w:sz w:val="22"/>
          <w:szCs w:val="22"/>
        </w:rPr>
      </w:pPr>
    </w:p>
    <w:p w14:paraId="4CB4D77A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14:paraId="50BB38F6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</w:p>
    <w:p w14:paraId="398526CF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  <w:proofErr w:type="spellStart"/>
      <w:r w:rsidRPr="006257E0">
        <w:rPr>
          <w:rFonts w:ascii="Arial" w:hAnsi="Arial" w:cs="Arial"/>
          <w:sz w:val="22"/>
          <w:szCs w:val="22"/>
        </w:rPr>
        <w:t>Avogadros</w:t>
      </w:r>
      <w:proofErr w:type="spellEnd"/>
      <w:r w:rsidRPr="006257E0">
        <w:rPr>
          <w:rFonts w:ascii="Arial" w:hAnsi="Arial" w:cs="Arial"/>
          <w:sz w:val="22"/>
          <w:szCs w:val="22"/>
        </w:rPr>
        <w:t xml:space="preserve">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14:paraId="442EAD30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</w:p>
    <w:p w14:paraId="4DB6EA0C" w14:textId="77777777" w:rsidR="008A7960" w:rsidRPr="006257E0" w:rsidRDefault="00C50D7B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14:paraId="7D3D9F81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14:paraId="401D0D34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14:paraId="359048C0" w14:textId="77777777" w:rsidR="00575CDA" w:rsidRPr="006257E0" w:rsidRDefault="00575CDA" w:rsidP="00575CDA"/>
    <w:p w14:paraId="7B43C4D0" w14:textId="77777777"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1E2624F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14:paraId="14E26F8E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 w14:paraId="132D7AFD" w14:textId="7777777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DDE61F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14:paraId="67622B1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C1BAE5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CFC97D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15A41E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E9F7EE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7D550E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D8D324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5CCE22B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6B16690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55C7DAE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F25B3F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1475379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FE1517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1FF77B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0A0323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0CB28108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14:paraId="370CD3B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14:paraId="0222FC1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 w14:paraId="2A239BF1" w14:textId="77777777">
        <w:tc>
          <w:tcPr>
            <w:tcW w:w="720" w:type="dxa"/>
            <w:tcBorders>
              <w:bottom w:val="nil"/>
            </w:tcBorders>
          </w:tcPr>
          <w:p w14:paraId="52D3E8B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2693BD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0CCC40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2D85AED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124E1E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EFC4B44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FE0477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A21AEC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93B551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43B7DA4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494FB7D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124CCD5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276D227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0D130F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14502A8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27B683C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35AA9AD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82C30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124FA835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4F4ACF5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099BF33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ECE785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1ECA3DD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E57167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E05FAD9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67516F9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44FF14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14:paraId="08C2DF6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370219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6695AF8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14:paraId="177CAF5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14:paraId="255F141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14:paraId="4B918EE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 w14:paraId="4A4BA391" w14:textId="77777777">
        <w:tc>
          <w:tcPr>
            <w:tcW w:w="720" w:type="dxa"/>
            <w:tcBorders>
              <w:right w:val="nil"/>
            </w:tcBorders>
          </w:tcPr>
          <w:p w14:paraId="3322419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14:paraId="443B444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14:paraId="30B72C6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14:paraId="7E2EAE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14:paraId="5FEC2AB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14:paraId="022FD5A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023FE0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FD3FE6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2D45D7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8120E4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7BA52D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2208266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2DB5BDF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3044AACE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5597C0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64F7CE3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11AE09B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14:paraId="5CB86CA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14:paraId="2A2C359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14:paraId="7D10477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14:paraId="749315E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14:paraId="49BCC94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14:paraId="6A82EB8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14:paraId="3B929D7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14:paraId="02AFCF0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14:paraId="2DA4F4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14:paraId="2C49EF8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14:paraId="2B77D90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14:paraId="2FCCBA9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14:paraId="5C1F8B7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14:paraId="41367F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14:paraId="62C6CDA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14:paraId="7FCBA2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14:paraId="4218BE5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 w14:paraId="24223D5E" w14:textId="77777777">
        <w:tc>
          <w:tcPr>
            <w:tcW w:w="720" w:type="dxa"/>
          </w:tcPr>
          <w:p w14:paraId="52CECAD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14:paraId="624879C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14:paraId="117512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14:paraId="5353835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14:paraId="45E2FF2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14:paraId="3062F40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F3966B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82786E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F700E42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68DFE3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034EEEB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9BEAD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315B22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2603C2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0F0E15C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440278E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2DE57177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63EAE82" w14:textId="77777777"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DB9879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194A2C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14:paraId="0E364341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2BED19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14:paraId="7D7BFB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14:paraId="18702A0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14:paraId="2209E5C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14:paraId="70C1C25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14:paraId="5449476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14:paraId="1A45962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14:paraId="7A9F596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14:paraId="4E356D1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14:paraId="72A770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14:paraId="1C96104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14:paraId="43FBC7E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14:paraId="2D313E7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14:paraId="553628A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14:paraId="19C19AAF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14:paraId="3357D82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14:paraId="4C0C534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14:paraId="0FE4392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14:paraId="4170EC3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 w14:paraId="701A6F6E" w14:textId="77777777">
        <w:tc>
          <w:tcPr>
            <w:tcW w:w="720" w:type="dxa"/>
            <w:tcBorders>
              <w:top w:val="nil"/>
            </w:tcBorders>
          </w:tcPr>
          <w:p w14:paraId="5098F4A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14:paraId="16EE524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14:paraId="4FD8578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14:paraId="39A36E3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14:paraId="4DC77A4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14:paraId="78AB219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14:paraId="5834FE0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14:paraId="0402B175" w14:textId="77777777"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14:paraId="765E979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14:paraId="25EA5DA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14:paraId="2B1711B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14:paraId="2F0EF7E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14:paraId="6C49977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14:paraId="5E44605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14:paraId="00308E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14:paraId="61D399A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14:paraId="0DBA50C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14:paraId="3FBA5BA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14:paraId="6B5B02B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14:paraId="1D82FEC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14:paraId="4575781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14:paraId="468D6CC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14:paraId="3A93581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14:paraId="41A6B0D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14:paraId="32D9E23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14:paraId="6BC863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14:paraId="019261B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14:paraId="67BC4AC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14:paraId="3D8D9A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14:paraId="7C6156A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14:paraId="3D46A42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14:paraId="5A154C4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14:paraId="7E1B47C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14:paraId="779CB7C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14:paraId="5242AF6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14:paraId="634FA3C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14:paraId="014A432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14:paraId="18FF5523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14:paraId="1671E00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14:paraId="29AB65D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14:paraId="2F6F82CD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14:paraId="63F9B47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14:paraId="7D8C63E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14:paraId="0DE2497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14:paraId="3D2980C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14:paraId="7C3EE3C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14:paraId="13B5490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14:paraId="2CC01FA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14:paraId="618B691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14:paraId="3C4C6BC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14:paraId="5ACEAC5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14:paraId="45B7898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14:paraId="2D2327A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14:paraId="38B4187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 w14:paraId="3C5F1027" w14:textId="77777777">
        <w:tc>
          <w:tcPr>
            <w:tcW w:w="720" w:type="dxa"/>
          </w:tcPr>
          <w:p w14:paraId="4131BAA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14:paraId="2BD1B371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14:paraId="26DDC0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14:paraId="2435A9C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14:paraId="39BE2316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14:paraId="4E54D1E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14:paraId="2704FBE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14:paraId="0541CD1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14:paraId="4865362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14:paraId="6DDB77B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14:paraId="178CA9DC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14:paraId="0A5D12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14:paraId="2F9B671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14:paraId="77CF4FE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14:paraId="6739034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14:paraId="113F4A4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14:paraId="44125C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14:paraId="0F7F868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14:paraId="2A58E99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14:paraId="300746E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14:paraId="223843C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14:paraId="638D92D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14:paraId="494748F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14:paraId="4EC776D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14:paraId="5527C02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14:paraId="7104213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14:paraId="467A1A0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14:paraId="55459ED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14:paraId="6AEA7FB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14:paraId="41321D0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14:paraId="3A91043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14:paraId="685A936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14:paraId="75D6D5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14:paraId="4DD02B3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14:paraId="461676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14:paraId="66D3D6A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14:paraId="67DF0F5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14:paraId="735CB02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14:paraId="45DDEA4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14:paraId="6D71B59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14:paraId="3E4FDE69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14:paraId="19142E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14:paraId="36489B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14:paraId="1A823D6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14:paraId="117AE30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14:paraId="32643D0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14:paraId="4A85822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14:paraId="7EDE880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14:paraId="3A1646E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14:paraId="03AB8A4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14:paraId="66E5792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14:paraId="0C65841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14:paraId="2D8945A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14:paraId="064266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 w14:paraId="61A14759" w14:textId="77777777">
        <w:tc>
          <w:tcPr>
            <w:tcW w:w="720" w:type="dxa"/>
          </w:tcPr>
          <w:p w14:paraId="25FB6B6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14:paraId="39533F7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14:paraId="49B62F7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14:paraId="6D47B86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14:paraId="737A2EE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14:paraId="3165DB3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14:paraId="2B968BB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14:paraId="497BC08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14:paraId="2B96DAD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14:paraId="5555EFA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14:paraId="5CD79E13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14:paraId="56D838E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14:paraId="400B2B3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14:paraId="0785B3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14:paraId="2F368E4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14:paraId="5AFDDD1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14:paraId="581883C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14:paraId="3F83D5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14:paraId="3F919F0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14:paraId="508DBB2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14:paraId="6852E1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14:paraId="4E9DF26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14:paraId="1C6925E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14:paraId="08E093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14:paraId="2A8DE52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14:paraId="209D07CD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14:paraId="4340F5E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14:paraId="2E265BC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14:paraId="109B0E3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14:paraId="277C838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14:paraId="6ECDE8E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14:paraId="6C6D5F4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14:paraId="3AED13D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14:paraId="341DF77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14:paraId="7CAC69F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14:paraId="7D696C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14:paraId="5076AFB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14:paraId="743F2257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14:paraId="35156C4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14:paraId="11E79F4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14:paraId="7DD57B0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14:paraId="01DE4D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14:paraId="4852247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14:paraId="124DC7F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14:paraId="4CFC49C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05A85B3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14:paraId="26BF749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14:paraId="19E7ABA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14:paraId="67B007D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14:paraId="672ABB5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14:paraId="6D61134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14:paraId="402E5AF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14:paraId="4D65C360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14:paraId="5405127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 w14:paraId="53D9C957" w14:textId="77777777">
        <w:tc>
          <w:tcPr>
            <w:tcW w:w="720" w:type="dxa"/>
          </w:tcPr>
          <w:p w14:paraId="033B1A6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14:paraId="0D7142B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14:paraId="4D19BAD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14:paraId="6F213F0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14:paraId="697B5AC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14:paraId="3C56C53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14:paraId="67D95E1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14:paraId="18FAB92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14:paraId="659CB94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14:paraId="487C72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14:paraId="6935B1BE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14:paraId="4BF0AE1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14:paraId="6B53DA6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14:paraId="0AEDD19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14:paraId="608F89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14:paraId="7D9B751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14:paraId="4FE852B7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14:paraId="1EBA227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14:paraId="65C88C2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14:paraId="59B600CC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14:paraId="36496E4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14:paraId="3A1836F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14:paraId="4E00884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14:paraId="0578E5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14:paraId="0A0E498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14:paraId="6127731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14:paraId="417647C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71ABF5F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14:paraId="6D0783F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14:paraId="545F153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EBDC18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0B592F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0D3AF1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3F03F3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2B646F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5CC989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505C6AC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9A396B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14:paraId="650DE6CB" w14:textId="77777777"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 w14:paraId="5391E983" w14:textId="77777777">
        <w:tc>
          <w:tcPr>
            <w:tcW w:w="720" w:type="dxa"/>
          </w:tcPr>
          <w:p w14:paraId="615BF1E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14:paraId="1F5D1EC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14:paraId="5272F15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14:paraId="1EA26FA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14:paraId="58A21E9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14:paraId="5E7CD7F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14:paraId="7676907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14:paraId="3D90649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14:paraId="676EF1F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14:paraId="2645115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14:paraId="42B6AEB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14:paraId="755A5FB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14:paraId="27173EF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14:paraId="41D7157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14:paraId="7360707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14:paraId="55C7826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14:paraId="61E3CA3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14:paraId="7AD2984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14:paraId="7C28708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14:paraId="367290D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14:paraId="642B43D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14:paraId="6AD5C69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14:paraId="262FD5D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14:paraId="142B43E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14:paraId="5AD850C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14:paraId="37A0B38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14:paraId="2B14CAF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14:paraId="57BC308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14:paraId="699EF5C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14:paraId="124880E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14:paraId="0285158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14:paraId="4698859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14:paraId="64498A4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14:paraId="744AE53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14:paraId="7849436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14:paraId="2DAAC19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14:paraId="0AD0D61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14:paraId="08B1A78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14:paraId="22743C2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14:paraId="6034B62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14:paraId="613BE38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14:paraId="5194C68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 w14:paraId="65BB87D5" w14:textId="77777777">
        <w:tc>
          <w:tcPr>
            <w:tcW w:w="720" w:type="dxa"/>
          </w:tcPr>
          <w:p w14:paraId="1FB81BB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14:paraId="750BD5C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14:paraId="62152A2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14:paraId="60FE111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14:paraId="0DE3CA0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14:paraId="76C91F8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14:paraId="1CCAE9A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14:paraId="2F72E90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14:paraId="6661F22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14:paraId="5693A8B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14:paraId="79BD746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14:paraId="7427D5D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14:paraId="37441A2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14:paraId="4AAD5F0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14:paraId="782292B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14:paraId="616338C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14:paraId="3686942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14:paraId="63EE257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14:paraId="421FE76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14:paraId="5CFE05F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14:paraId="18384FA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435512A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14:paraId="31B9B86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14:paraId="3CE5486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4317553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14:paraId="712DB30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14:paraId="0139809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14:paraId="1606D62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14:paraId="1F518F7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14:paraId="16F8FD7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14:paraId="69218A4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14:paraId="46C28A2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14:paraId="303B509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14:paraId="6E906B5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14:paraId="35725C9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14:paraId="7F57F0D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14:paraId="6BBF40F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14:paraId="232C546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14:paraId="76AF5D1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14:paraId="4094365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14:paraId="10F59DE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14:paraId="39B812F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14:paraId="6656DFE0" w14:textId="77777777" w:rsidR="00D84320" w:rsidRPr="006257E0" w:rsidRDefault="00D84320">
      <w:r w:rsidRPr="006257E0">
        <w:tab/>
      </w:r>
      <w:r w:rsidRPr="006257E0">
        <w:tab/>
      </w:r>
    </w:p>
    <w:p w14:paraId="2DD78AFD" w14:textId="77777777" w:rsidR="00D84320" w:rsidRPr="006257E0" w:rsidRDefault="00D84320"/>
    <w:p w14:paraId="40FBD3FE" w14:textId="77777777" w:rsidR="00D84320" w:rsidRPr="006257E0" w:rsidRDefault="00D84320">
      <w:r w:rsidRPr="006257E0">
        <w:t>Lanthanide series</w:t>
      </w:r>
    </w:p>
    <w:p w14:paraId="18008713" w14:textId="77777777" w:rsidR="00D84320" w:rsidRPr="006257E0" w:rsidRDefault="00D84320"/>
    <w:p w14:paraId="674AA889" w14:textId="77777777" w:rsidR="00D84320" w:rsidRPr="006257E0" w:rsidRDefault="00D84320"/>
    <w:p w14:paraId="3630784C" w14:textId="77777777" w:rsidR="00D84320" w:rsidRPr="006257E0" w:rsidRDefault="00D84320">
      <w:r w:rsidRPr="006257E0">
        <w:t>Actinide series</w:t>
      </w:r>
    </w:p>
    <w:p w14:paraId="7C83BDFE" w14:textId="77777777"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651CB6ED" w14:textId="77777777" w:rsidR="00084ACA" w:rsidRPr="00345F53" w:rsidRDefault="00084ACA">
      <w:pPr>
        <w:rPr>
          <w:rFonts w:ascii="Arial" w:hAnsi="Arial" w:cs="Arial"/>
          <w:sz w:val="22"/>
          <w:szCs w:val="22"/>
        </w:rPr>
      </w:pPr>
      <w:r w:rsidRPr="00345F53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14:paraId="19A29378" w14:textId="77777777" w:rsidR="00084ACA" w:rsidRPr="00345F53" w:rsidRDefault="00084ACA">
      <w:pPr>
        <w:rPr>
          <w:rFonts w:ascii="Arial" w:hAnsi="Arial" w:cs="Arial"/>
          <w:sz w:val="22"/>
          <w:szCs w:val="22"/>
        </w:rPr>
      </w:pPr>
    </w:p>
    <w:p w14:paraId="0D000F41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The molarity (M) of a solution refers to </w:t>
      </w:r>
    </w:p>
    <w:p w14:paraId="5655EDFB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mole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f solute/100 mL of solution.</w:t>
      </w:r>
    </w:p>
    <w:p w14:paraId="399786F5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gram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f solute/100 mL of solution.</w:t>
      </w:r>
    </w:p>
    <w:p w14:paraId="0521378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mole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f solute/L of solution.</w:t>
      </w:r>
    </w:p>
    <w:p w14:paraId="665B02D0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mole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f solute/L of solvent.</w:t>
      </w:r>
    </w:p>
    <w:p w14:paraId="4C87D32F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gram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f solute/L of solution.</w:t>
      </w:r>
    </w:p>
    <w:p w14:paraId="11BD81F3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E2F12E2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During the process of diluting a solution to a lower concentration,</w:t>
      </w:r>
    </w:p>
    <w:p w14:paraId="5EF42624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the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mount of solvent does not change.</w:t>
      </w:r>
    </w:p>
    <w:p w14:paraId="57681C34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the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mount of solute does not change.</w:t>
      </w:r>
    </w:p>
    <w:p w14:paraId="500ECAA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there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is more solute in the concentrated solution.</w:t>
      </w:r>
    </w:p>
    <w:p w14:paraId="62819214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the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volume of the solution does not change.</w:t>
      </w:r>
    </w:p>
    <w:p w14:paraId="1FCDFD8E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water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is removed from the concentrated solution.</w:t>
      </w:r>
    </w:p>
    <w:p w14:paraId="3C8506D4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5663CF7A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According to Henry's law, the solubility of a gas in a liquid</w:t>
      </w:r>
    </w:p>
    <w:p w14:paraId="4E1B5AB4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remain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the same as the temperature increases.</w:t>
      </w:r>
    </w:p>
    <w:p w14:paraId="0A738E00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decrease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s the gas pressure above the liquid increases.</w:t>
      </w:r>
    </w:p>
    <w:p w14:paraId="0E1B4AFA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increase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s the gas pressure above the liquid increases.</w:t>
      </w:r>
    </w:p>
    <w:p w14:paraId="48181C68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depend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n the liquid polarity.</w:t>
      </w:r>
    </w:p>
    <w:p w14:paraId="6006957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depends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on the liquid density.</w:t>
      </w:r>
    </w:p>
    <w:p w14:paraId="77A13F09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7FFC34AD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The name given to an aqueous solution of </w:t>
      </w: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t>HBr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is ________.</w:t>
      </w:r>
    </w:p>
    <w:p w14:paraId="097DCD28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footerReference w:type="default" r:id="rId9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A34383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hydrogen bromide</w:t>
      </w:r>
    </w:p>
    <w:p w14:paraId="005CA6A4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t>hydrobromic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cid</w:t>
      </w:r>
    </w:p>
    <w:p w14:paraId="7D719833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bromic acid</w:t>
      </w:r>
    </w:p>
    <w:p w14:paraId="09E8C655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bromous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cid</w:t>
      </w:r>
    </w:p>
    <w:p w14:paraId="420D58A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t>hypobromous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cid</w:t>
      </w:r>
    </w:p>
    <w:p w14:paraId="150F2490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00FA61A3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0805BF8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According to the </w:t>
      </w: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t>Bronsted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>-Lowry definition,</w:t>
      </w:r>
    </w:p>
    <w:p w14:paraId="775503F2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base is a proton acceptor.</w:t>
      </w:r>
    </w:p>
    <w:p w14:paraId="138551DE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n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cid is a proton acceptor.</w:t>
      </w:r>
    </w:p>
    <w:p w14:paraId="7CA25F93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base produces H</w:t>
      </w:r>
      <w:r w:rsidRPr="00345F53">
        <w:rPr>
          <w:rFonts w:ascii="Arial" w:eastAsia="Adobe Song Std L" w:hAnsi="Arial" w:cs="Arial"/>
          <w:color w:val="auto"/>
          <w:position w:val="6"/>
          <w:sz w:val="22"/>
          <w:szCs w:val="22"/>
        </w:rPr>
        <w:t>+</w:t>
      </w: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ions in aqueous solutions.</w:t>
      </w:r>
    </w:p>
    <w:p w14:paraId="7C3997DD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base is a proton donor.</w:t>
      </w:r>
    </w:p>
    <w:p w14:paraId="4883F717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n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acid acts as the solvent.</w:t>
      </w:r>
    </w:p>
    <w:p w14:paraId="09AB064D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011D5C64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What is the nuclear symbol for a radioactive isotope of copper with a mass number of 60? </w:t>
      </w:r>
    </w:p>
    <w:p w14:paraId="5E6E267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position w:val="-14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42C5AD25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2F2FAC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3.75pt" o:ole="">
            <v:imagedata r:id="rId10" o:title=""/>
          </v:shape>
          <o:OLEObject Type="Embed" ProgID="Equation.DSMT4" ShapeID="_x0000_i1025" DrawAspect="Content" ObjectID="_1367039334" r:id="rId11"/>
        </w:object>
      </w:r>
    </w:p>
    <w:p w14:paraId="34903F8E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52F310EB">
          <v:shape id="_x0000_i1026" type="#_x0000_t75" style="width:30.55pt;height:23.75pt" o:ole="">
            <v:imagedata r:id="rId12" o:title=""/>
          </v:shape>
          <o:OLEObject Type="Embed" ProgID="Equation.DSMT4" ShapeID="_x0000_i1026" DrawAspect="Content" ObjectID="_1367039335" r:id="rId13"/>
        </w:object>
      </w:r>
    </w:p>
    <w:p w14:paraId="1CE2FFA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Cu-29</w:t>
      </w:r>
    </w:p>
    <w:p w14:paraId="4B75A38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51DCF19E">
          <v:shape id="_x0000_i1027" type="#_x0000_t75" style="width:30.55pt;height:23.75pt" o:ole="">
            <v:imagedata r:id="rId14" o:title=""/>
          </v:shape>
          <o:OLEObject Type="Embed" ProgID="Equation.DSMT4" ShapeID="_x0000_i1027" DrawAspect="Content" ObjectID="_1367039336" r:id="rId15"/>
        </w:object>
      </w:r>
    </w:p>
    <w:p w14:paraId="7B100673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620" w:dyaOrig="480" w14:anchorId="242E29F8">
          <v:shape id="_x0000_i1028" type="#_x0000_t75" style="width:30.55pt;height:23.75pt" o:ole="">
            <v:imagedata r:id="rId16" o:title=""/>
          </v:shape>
          <o:OLEObject Type="Embed" ProgID="Equation.DSMT4" ShapeID="_x0000_i1028" DrawAspect="Content" ObjectID="_1367039337" r:id="rId17"/>
        </w:object>
      </w:r>
    </w:p>
    <w:p w14:paraId="30D46CC1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05CEF12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684C5FE7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The symbol </w:t>
      </w:r>
      <w:r w:rsidRPr="00345F53">
        <w:rPr>
          <w:rFonts w:ascii="Arial" w:eastAsia="Adobe Song Std L" w:hAnsi="Arial" w:cs="Arial"/>
          <w:color w:val="auto"/>
          <w:position w:val="-14"/>
          <w:sz w:val="22"/>
          <w:szCs w:val="22"/>
        </w:rPr>
        <w:object w:dxaOrig="380" w:dyaOrig="480" w14:anchorId="1A0CD455">
          <v:shape id="_x0000_i1029" type="#_x0000_t75" style="width:19pt;height:23.75pt" o:ole="">
            <v:imagedata r:id="rId18" o:title=""/>
          </v:shape>
          <o:OLEObject Type="Embed" ProgID="Equation.DSMT4" ShapeID="_x0000_i1029" DrawAspect="Content" ObjectID="_1367039338" r:id="rId19"/>
        </w:object>
      </w: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 is a symbol used for </w:t>
      </w:r>
      <w:proofErr w:type="gramStart"/>
      <w:r w:rsidRPr="00345F53">
        <w:rPr>
          <w:rFonts w:ascii="Arial" w:eastAsia="Adobe Song Std L" w:hAnsi="Arial" w:cs="Arial"/>
          <w:color w:val="auto"/>
          <w:sz w:val="22"/>
          <w:szCs w:val="22"/>
        </w:rPr>
        <w:t>a(</w:t>
      </w:r>
      <w:proofErr w:type="gramEnd"/>
      <w:r w:rsidRPr="00345F53">
        <w:rPr>
          <w:rFonts w:ascii="Arial" w:eastAsia="Adobe Song Std L" w:hAnsi="Arial" w:cs="Arial"/>
          <w:color w:val="auto"/>
          <w:sz w:val="22"/>
          <w:szCs w:val="22"/>
        </w:rPr>
        <w:t>n) ________.</w:t>
      </w:r>
    </w:p>
    <w:p w14:paraId="5507FD0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E81F245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proton</w:t>
      </w:r>
    </w:p>
    <w:p w14:paraId="4A3811EA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neutron</w:t>
      </w:r>
    </w:p>
    <w:p w14:paraId="64141778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gamma ray</w:t>
      </w:r>
    </w:p>
    <w:p w14:paraId="71D55226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beta particle</w:t>
      </w:r>
    </w:p>
    <w:p w14:paraId="1FBD69CD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alpha particle</w:t>
      </w:r>
    </w:p>
    <w:p w14:paraId="4090A9D3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08CFE104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9F8165E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 process in which a nucleus spontaneously breaks down by emitting radiation is known as ________.</w:t>
      </w:r>
    </w:p>
    <w:p w14:paraId="2D7EEBAB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7923B897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transmutation</w:t>
      </w:r>
    </w:p>
    <w:p w14:paraId="6A6D5EE8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ransformation</w:t>
      </w:r>
    </w:p>
    <w:p w14:paraId="00DED36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fusion</w:t>
      </w:r>
    </w:p>
    <w:p w14:paraId="7F61108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a chain reaction</w:t>
      </w:r>
    </w:p>
    <w:p w14:paraId="49C4CDE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radioactive decay</w:t>
      </w:r>
    </w:p>
    <w:p w14:paraId="1E1C3D30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C64103D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65CFB7AB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 process of changing one element into another is called ________.</w:t>
      </w:r>
    </w:p>
    <w:p w14:paraId="6CC60E35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51C0776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fission</w:t>
      </w:r>
    </w:p>
    <w:p w14:paraId="1F56E54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fusion</w:t>
      </w:r>
    </w:p>
    <w:p w14:paraId="63A5A89B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neutralization</w:t>
      </w:r>
    </w:p>
    <w:p w14:paraId="654232C6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precipitation</w:t>
      </w:r>
    </w:p>
    <w:p w14:paraId="37A2C86C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ransmutation</w:t>
      </w:r>
    </w:p>
    <w:p w14:paraId="7AEF9FB0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55CE1594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5E1EA54E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Why is it important that radioisotopes used in diagnostic tests have short half-lives?</w:t>
      </w:r>
    </w:p>
    <w:p w14:paraId="58B899AB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se radioisotopes have a greater activity so they are easier to monitor.</w:t>
      </w:r>
    </w:p>
    <w:p w14:paraId="3CEC2A6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is is necessary so the radioisotopes will have high energy.</w:t>
      </w:r>
    </w:p>
    <w:p w14:paraId="4B22D5B5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is minimizes the harmful side effects of the radiation.</w:t>
      </w:r>
    </w:p>
    <w:p w14:paraId="126D4E0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se radioisotopes are less expensive.</w:t>
      </w:r>
    </w:p>
    <w:p w14:paraId="0656609F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se radioisotopes are more abundant in nature.</w:t>
      </w:r>
    </w:p>
    <w:p w14:paraId="3AC56896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424A1E81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When an atom of uranium-235 is bombarded with neutrons, it splits into smaller nuclei and produces a great amount of energy. This nuclear process is called ________.</w:t>
      </w:r>
    </w:p>
    <w:p w14:paraId="308116CD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63548B71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fusion</w:t>
      </w:r>
    </w:p>
    <w:p w14:paraId="3D764724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fission</w:t>
      </w:r>
    </w:p>
    <w:p w14:paraId="7D9408CA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decomposition</w:t>
      </w:r>
    </w:p>
    <w:p w14:paraId="33222FF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chain reaction</w:t>
      </w:r>
    </w:p>
    <w:p w14:paraId="4197A11A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ionization</w:t>
      </w:r>
    </w:p>
    <w:p w14:paraId="710C3204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7BE7BFE8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04BA1C40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Long-chain molecules that consist of many repeating units are called ________.</w:t>
      </w:r>
    </w:p>
    <w:p w14:paraId="72DA653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F68ED81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monomers</w:t>
      </w:r>
    </w:p>
    <w:p w14:paraId="376C4C80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organic compounds</w:t>
      </w:r>
    </w:p>
    <w:p w14:paraId="50BF8DC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alkenes</w:t>
      </w:r>
    </w:p>
    <w:p w14:paraId="5FAF3634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polymers</w:t>
      </w:r>
    </w:p>
    <w:p w14:paraId="5FBF4F17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alkanes</w:t>
      </w:r>
    </w:p>
    <w:p w14:paraId="494A1C44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B2B40A8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055C52B6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 xml:space="preserve">When starch is broken into </w:t>
      </w: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t>monosaccharides</w:t>
      </w:r>
      <w:proofErr w:type="spellEnd"/>
      <w:r w:rsidRPr="00345F53">
        <w:rPr>
          <w:rFonts w:ascii="Arial" w:eastAsia="Adobe Song Std L" w:hAnsi="Arial" w:cs="Arial"/>
          <w:color w:val="auto"/>
          <w:sz w:val="22"/>
          <w:szCs w:val="22"/>
        </w:rPr>
        <w:t>, the carbohydrate formed is ________.</w:t>
      </w:r>
    </w:p>
    <w:p w14:paraId="41DDD640" w14:textId="77777777" w:rsidR="001875B5" w:rsidRPr="009C1E6D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9C1E6D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76712FAF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  <w:lang w:val="es-ES"/>
        </w:rPr>
        <w:lastRenderedPageBreak/>
        <w:t>xylose</w:t>
      </w:r>
      <w:proofErr w:type="spellEnd"/>
    </w:p>
    <w:p w14:paraId="6F3F55FD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  <w:lang w:val="es-ES"/>
        </w:rPr>
        <w:t>maltose</w:t>
      </w:r>
      <w:proofErr w:type="spellEnd"/>
    </w:p>
    <w:p w14:paraId="6BD2D035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  <w:lang w:val="es-ES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  <w:lang w:val="es-ES"/>
        </w:rPr>
        <w:t>glucose</w:t>
      </w:r>
      <w:proofErr w:type="spellEnd"/>
    </w:p>
    <w:p w14:paraId="118A607E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proofErr w:type="spellStart"/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galactose</w:t>
      </w:r>
      <w:proofErr w:type="spellEnd"/>
    </w:p>
    <w:p w14:paraId="04A47028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fructose</w:t>
      </w:r>
    </w:p>
    <w:p w14:paraId="336F72B8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5590BB8F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2C783810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Lipids are compounds that are soluble in ________.</w:t>
      </w:r>
    </w:p>
    <w:p w14:paraId="1B0B92D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60DBB9E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organic solvents</w:t>
      </w:r>
    </w:p>
    <w:p w14:paraId="77E370FD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distilled water</w:t>
      </w:r>
    </w:p>
    <w:p w14:paraId="6B729CE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normal saline solution</w:t>
      </w:r>
    </w:p>
    <w:p w14:paraId="26F9776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glucose solution</w:t>
      </w:r>
    </w:p>
    <w:p w14:paraId="4B6744AC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oxygen</w:t>
      </w:r>
    </w:p>
    <w:p w14:paraId="53C25D8A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28B55EA" w14:textId="77777777" w:rsidR="001875B5" w:rsidRPr="00345F53" w:rsidRDefault="001875B5" w:rsidP="001875B5">
      <w:pPr>
        <w:pStyle w:val="NormalText"/>
        <w:rPr>
          <w:rFonts w:ascii="Arial" w:eastAsia="Adobe Song Std L" w:hAnsi="Arial" w:cs="Arial"/>
          <w:color w:val="auto"/>
          <w:sz w:val="22"/>
          <w:szCs w:val="22"/>
        </w:rPr>
      </w:pPr>
    </w:p>
    <w:p w14:paraId="166BE999" w14:textId="77777777" w:rsidR="001875B5" w:rsidRPr="00345F53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The two strands of the double helix of DNA are held together by ________.</w:t>
      </w:r>
    </w:p>
    <w:p w14:paraId="44ED4229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  <w:sectPr w:rsidR="001875B5" w:rsidRPr="00345F53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5D1005D8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ionic bonds</w:t>
      </w:r>
    </w:p>
    <w:p w14:paraId="4ABD1F56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sugar-to-phosphate bonds</w:t>
      </w:r>
    </w:p>
    <w:p w14:paraId="54680759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covalent bonds</w:t>
      </w:r>
    </w:p>
    <w:p w14:paraId="35EECAC2" w14:textId="77777777" w:rsidR="009D208C" w:rsidRPr="00345F53" w:rsidRDefault="009D208C" w:rsidP="009D208C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lastRenderedPageBreak/>
        <w:t>dipole-dipole interactions</w:t>
      </w:r>
    </w:p>
    <w:p w14:paraId="24E53DC2" w14:textId="77777777" w:rsidR="001875B5" w:rsidRPr="00345F53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auto"/>
          <w:sz w:val="22"/>
          <w:szCs w:val="22"/>
        </w:rPr>
      </w:pPr>
      <w:r w:rsidRPr="00345F53">
        <w:rPr>
          <w:rFonts w:ascii="Arial" w:eastAsia="Adobe Song Std L" w:hAnsi="Arial" w:cs="Arial"/>
          <w:color w:val="auto"/>
          <w:sz w:val="22"/>
          <w:szCs w:val="22"/>
        </w:rPr>
        <w:t>hydrogen bonds</w:t>
      </w:r>
    </w:p>
    <w:p w14:paraId="097F07AF" w14:textId="77777777" w:rsidR="001875B5" w:rsidRPr="00345F53" w:rsidRDefault="001875B5" w:rsidP="004F6218">
      <w:pPr>
        <w:outlineLvl w:val="0"/>
        <w:rPr>
          <w:rFonts w:ascii="Arial" w:eastAsia="Adobe Song Std L" w:hAnsi="Arial" w:cs="Arial"/>
          <w:sz w:val="22"/>
          <w:szCs w:val="22"/>
        </w:rPr>
        <w:sectPr w:rsidR="001875B5" w:rsidRPr="00345F53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9566DA2" w14:textId="77777777" w:rsidR="005F7CCA" w:rsidRPr="00345F53" w:rsidRDefault="005F7CCA" w:rsidP="004F6218">
      <w:pPr>
        <w:outlineLvl w:val="0"/>
        <w:rPr>
          <w:rFonts w:ascii="Arial" w:eastAsia="Adobe Song Std L" w:hAnsi="Arial" w:cs="Arial"/>
          <w:sz w:val="22"/>
          <w:szCs w:val="22"/>
        </w:rPr>
      </w:pPr>
    </w:p>
    <w:p w14:paraId="33B8CE5F" w14:textId="77777777" w:rsidR="008138C9" w:rsidRPr="00345F53" w:rsidRDefault="008138C9">
      <w:pPr>
        <w:rPr>
          <w:rFonts w:ascii="Arial" w:eastAsia="Adobe Song Std L" w:hAnsi="Arial" w:cs="Arial"/>
          <w:sz w:val="22"/>
          <w:szCs w:val="22"/>
        </w:rPr>
      </w:pPr>
      <w:r w:rsidRPr="00345F53">
        <w:rPr>
          <w:rFonts w:ascii="Arial" w:eastAsia="Adobe Song Std L" w:hAnsi="Arial" w:cs="Arial"/>
          <w:sz w:val="22"/>
          <w:szCs w:val="22"/>
        </w:rPr>
        <w:br w:type="page"/>
      </w:r>
    </w:p>
    <w:p w14:paraId="53D1E947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14:paraId="36EF2FAC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14:paraId="11049C06" w14:textId="77777777" w:rsidR="004F6218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AE16BF">
        <w:rPr>
          <w:rFonts w:ascii="Arial" w:hAnsi="Arial" w:cs="Arial"/>
          <w:sz w:val="22"/>
          <w:szCs w:val="22"/>
        </w:rPr>
        <w:t>Sodium phosphate commonly refer</w:t>
      </w:r>
      <w:r w:rsidR="006F126E">
        <w:rPr>
          <w:rFonts w:ascii="Arial" w:hAnsi="Arial" w:cs="Arial"/>
          <w:sz w:val="22"/>
          <w:szCs w:val="22"/>
        </w:rPr>
        <w:t>r</w:t>
      </w:r>
      <w:r w:rsidR="00AE16BF">
        <w:rPr>
          <w:rFonts w:ascii="Arial" w:hAnsi="Arial" w:cs="Arial"/>
          <w:sz w:val="22"/>
          <w:szCs w:val="22"/>
        </w:rPr>
        <w:t xml:space="preserve">ed to as TSP or </w:t>
      </w:r>
      <w:proofErr w:type="spellStart"/>
      <w:r w:rsidR="00AE16BF">
        <w:rPr>
          <w:rFonts w:ascii="Arial" w:hAnsi="Arial" w:cs="Arial"/>
          <w:sz w:val="22"/>
          <w:szCs w:val="22"/>
        </w:rPr>
        <w:t>trisodium</w:t>
      </w:r>
      <w:proofErr w:type="spellEnd"/>
      <w:r w:rsidR="00AE16BF">
        <w:rPr>
          <w:rFonts w:ascii="Arial" w:hAnsi="Arial" w:cs="Arial"/>
          <w:sz w:val="22"/>
          <w:szCs w:val="22"/>
        </w:rPr>
        <w:t xml:space="preserve"> phosphate is a commonly used cleaner when dissolved in water.  </w:t>
      </w:r>
      <w:r w:rsidRPr="004F6218">
        <w:rPr>
          <w:rFonts w:ascii="Arial" w:hAnsi="Arial" w:cs="Arial"/>
          <w:sz w:val="22"/>
          <w:szCs w:val="22"/>
        </w:rPr>
        <w:t xml:space="preserve">Calculate the mass percent of </w:t>
      </w:r>
      <w:r w:rsidR="00AE16BF">
        <w:rPr>
          <w:rFonts w:ascii="Arial" w:hAnsi="Arial" w:cs="Arial"/>
          <w:sz w:val="22"/>
          <w:szCs w:val="22"/>
        </w:rPr>
        <w:t xml:space="preserve">sodium phosphate </w:t>
      </w:r>
      <w:r w:rsidR="00012B53">
        <w:rPr>
          <w:rFonts w:ascii="Arial" w:hAnsi="Arial" w:cs="Arial"/>
          <w:sz w:val="22"/>
          <w:szCs w:val="22"/>
        </w:rPr>
        <w:t>(</w:t>
      </w:r>
      <w:r w:rsidR="00AE16BF">
        <w:rPr>
          <w:rFonts w:ascii="Arial" w:hAnsi="Arial" w:cs="Arial"/>
          <w:sz w:val="22"/>
          <w:szCs w:val="22"/>
        </w:rPr>
        <w:t>163.94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>
        <w:rPr>
          <w:rFonts w:ascii="Arial" w:hAnsi="Arial" w:cs="Arial"/>
          <w:sz w:val="22"/>
          <w:szCs w:val="22"/>
        </w:rPr>
        <w:t xml:space="preserve"> in a solution prepared by dissolving </w:t>
      </w:r>
      <w:r w:rsidR="009D208C">
        <w:rPr>
          <w:rFonts w:ascii="Arial" w:hAnsi="Arial" w:cs="Arial"/>
          <w:sz w:val="22"/>
          <w:szCs w:val="22"/>
        </w:rPr>
        <w:t>7.054</w:t>
      </w:r>
      <w:r>
        <w:rPr>
          <w:rFonts w:ascii="Arial" w:hAnsi="Arial" w:cs="Arial"/>
          <w:sz w:val="22"/>
          <w:szCs w:val="22"/>
        </w:rPr>
        <w:t xml:space="preserve"> g of </w:t>
      </w:r>
      <w:r w:rsidR="00AE16BF">
        <w:rPr>
          <w:rFonts w:ascii="Arial" w:hAnsi="Arial" w:cs="Arial"/>
          <w:sz w:val="22"/>
          <w:szCs w:val="22"/>
        </w:rPr>
        <w:t>Na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PO</w:t>
      </w:r>
      <w:r w:rsidRPr="0067400D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in </w:t>
      </w:r>
      <w:r w:rsidR="00AE16BF">
        <w:rPr>
          <w:rFonts w:ascii="Arial" w:hAnsi="Arial" w:cs="Arial"/>
          <w:sz w:val="22"/>
          <w:szCs w:val="22"/>
        </w:rPr>
        <w:t>75</w:t>
      </w:r>
      <w:r>
        <w:rPr>
          <w:rFonts w:ascii="Arial" w:hAnsi="Arial" w:cs="Arial"/>
          <w:sz w:val="22"/>
          <w:szCs w:val="22"/>
        </w:rPr>
        <w:t>.00 g of H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O. 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14:paraId="78E2510B" w14:textId="77777777" w:rsidR="0067400D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D4BFC0C" w14:textId="77777777" w:rsidR="00345F53" w:rsidRDefault="00345F53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7112551" w14:textId="77777777" w:rsidR="00345F53" w:rsidRDefault="00345F53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7D13672" w14:textId="77777777" w:rsidR="00345F53" w:rsidRDefault="00345F53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02278B8" w14:textId="77777777" w:rsidR="00345F53" w:rsidRDefault="00345F53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57E2BB8" w14:textId="77777777" w:rsidR="00345F53" w:rsidRDefault="00345F53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4601BDF" w14:textId="77777777" w:rsidR="009E282D" w:rsidRPr="0067400D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619EE62" w14:textId="77777777" w:rsidR="004F6218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4F6218" w:rsidRPr="004F6218">
        <w:rPr>
          <w:rFonts w:ascii="Arial" w:hAnsi="Arial" w:cs="Arial"/>
          <w:sz w:val="22"/>
          <w:szCs w:val="22"/>
        </w:rPr>
        <w:t xml:space="preserve">Calculate the molarity of a solution prepared by dissolving </w:t>
      </w:r>
      <w:r w:rsidR="009A0506">
        <w:rPr>
          <w:rFonts w:ascii="Arial" w:hAnsi="Arial" w:cs="Arial"/>
          <w:sz w:val="22"/>
          <w:szCs w:val="22"/>
        </w:rPr>
        <w:t>4.198</w:t>
      </w:r>
      <w:r w:rsidR="004F6218" w:rsidRPr="004F6218">
        <w:rPr>
          <w:rFonts w:ascii="Arial" w:hAnsi="Arial" w:cs="Arial"/>
          <w:sz w:val="22"/>
          <w:szCs w:val="22"/>
        </w:rPr>
        <w:t xml:space="preserve"> grams of </w:t>
      </w:r>
      <w:r w:rsidR="00AE16BF">
        <w:rPr>
          <w:rFonts w:ascii="Arial" w:hAnsi="Arial" w:cs="Arial"/>
          <w:sz w:val="22"/>
          <w:szCs w:val="22"/>
        </w:rPr>
        <w:t xml:space="preserve">citric acid </w:t>
      </w:r>
      <w:proofErr w:type="gramStart"/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C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AE16BF">
        <w:rPr>
          <w:rFonts w:ascii="Arial" w:hAnsi="Arial" w:cs="Arial"/>
          <w:sz w:val="22"/>
          <w:szCs w:val="22"/>
        </w:rPr>
        <w:t>O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E16BF">
        <w:rPr>
          <w:rFonts w:ascii="Arial" w:hAnsi="Arial" w:cs="Arial"/>
          <w:sz w:val="22"/>
          <w:szCs w:val="22"/>
        </w:rPr>
        <w:t>192.12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="004F6218">
        <w:rPr>
          <w:rFonts w:ascii="Arial" w:hAnsi="Arial" w:cs="Arial"/>
          <w:sz w:val="22"/>
          <w:szCs w:val="22"/>
        </w:rPr>
        <w:t xml:space="preserve"> in enough water to make </w:t>
      </w:r>
      <w:r w:rsidR="00861B39">
        <w:rPr>
          <w:rFonts w:ascii="Arial" w:hAnsi="Arial" w:cs="Arial"/>
          <w:sz w:val="22"/>
          <w:szCs w:val="22"/>
        </w:rPr>
        <w:t>50</w:t>
      </w:r>
      <w:r w:rsidR="006F126E">
        <w:rPr>
          <w:rFonts w:ascii="Arial" w:hAnsi="Arial" w:cs="Arial"/>
          <w:sz w:val="22"/>
          <w:szCs w:val="22"/>
        </w:rPr>
        <w:t>.0</w:t>
      </w:r>
      <w:r w:rsidR="004F6218">
        <w:rPr>
          <w:rFonts w:ascii="Arial" w:hAnsi="Arial" w:cs="Arial"/>
          <w:sz w:val="22"/>
          <w:szCs w:val="22"/>
        </w:rPr>
        <w:t>0 mL of solution.</w:t>
      </w:r>
    </w:p>
    <w:p w14:paraId="5BDB2487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11543DC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27D90938" w14:textId="77777777" w:rsidR="00345F53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4C4368F5" w14:textId="77777777" w:rsidR="00345F53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511E6C83" w14:textId="77777777" w:rsidR="00345F53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1735B628" w14:textId="77777777" w:rsidR="00345F53" w:rsidRPr="00067E0B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0299EAD6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5D2C019" w14:textId="77777777" w:rsidR="009E282D" w:rsidRPr="00067E0B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1206D4D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r w:rsidR="00861B39">
        <w:rPr>
          <w:rFonts w:ascii="Arial" w:hAnsi="Arial" w:cs="Arial"/>
          <w:sz w:val="22"/>
          <w:szCs w:val="22"/>
        </w:rPr>
        <w:t xml:space="preserve">number of </w:t>
      </w:r>
      <w:r w:rsidR="008F71F9">
        <w:rPr>
          <w:rFonts w:ascii="Arial" w:hAnsi="Arial" w:cs="Arial"/>
          <w:sz w:val="22"/>
          <w:szCs w:val="22"/>
        </w:rPr>
        <w:t>molecules</w:t>
      </w:r>
      <w:r w:rsidR="00861B39">
        <w:rPr>
          <w:rFonts w:ascii="Arial" w:hAnsi="Arial" w:cs="Arial"/>
          <w:sz w:val="22"/>
          <w:szCs w:val="22"/>
        </w:rPr>
        <w:t xml:space="preserve"> of glucose in </w:t>
      </w:r>
      <w:r w:rsidR="009A0506">
        <w:rPr>
          <w:rFonts w:ascii="Arial" w:hAnsi="Arial" w:cs="Arial"/>
          <w:sz w:val="22"/>
          <w:szCs w:val="22"/>
        </w:rPr>
        <w:t>47.24</w:t>
      </w:r>
      <w:r w:rsidR="00861B39">
        <w:rPr>
          <w:rFonts w:ascii="Arial" w:hAnsi="Arial" w:cs="Arial"/>
          <w:sz w:val="22"/>
          <w:szCs w:val="22"/>
        </w:rPr>
        <w:t xml:space="preserve"> mL of a 1.344 M solution of glucose, C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>H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12</w:t>
      </w:r>
      <w:r w:rsidR="00861B39">
        <w:rPr>
          <w:rFonts w:ascii="Arial" w:hAnsi="Arial" w:cs="Arial"/>
          <w:sz w:val="22"/>
          <w:szCs w:val="22"/>
        </w:rPr>
        <w:t>O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 xml:space="preserve"> </w:t>
      </w:r>
      <w:r w:rsidR="00012B53">
        <w:rPr>
          <w:rFonts w:ascii="Arial" w:hAnsi="Arial" w:cs="Arial"/>
          <w:sz w:val="22"/>
          <w:szCs w:val="22"/>
        </w:rPr>
        <w:t>(</w:t>
      </w:r>
      <w:r w:rsidR="00861B39">
        <w:rPr>
          <w:rFonts w:ascii="Arial" w:hAnsi="Arial" w:cs="Arial"/>
          <w:sz w:val="22"/>
          <w:szCs w:val="22"/>
        </w:rPr>
        <w:t>180.16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Pr="004F6218">
        <w:rPr>
          <w:rFonts w:ascii="Arial" w:hAnsi="Arial" w:cs="Arial"/>
          <w:sz w:val="22"/>
          <w:szCs w:val="22"/>
        </w:rPr>
        <w:t>.</w:t>
      </w:r>
    </w:p>
    <w:p w14:paraId="340E1B3C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C3794BB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1B518BCC" w14:textId="77777777" w:rsidR="00345F53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226CDDFD" w14:textId="77777777" w:rsidR="00345F53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458CF453" w14:textId="77777777" w:rsidR="00345F53" w:rsidRPr="006B6D5D" w:rsidRDefault="00345F53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4B85DD95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69927744" w14:textId="77777777" w:rsidR="009E282D" w:rsidRPr="006B6D5D" w:rsidRDefault="009E282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32F65940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861B39">
        <w:rPr>
          <w:rFonts w:ascii="Arial" w:hAnsi="Arial" w:cs="Arial"/>
          <w:sz w:val="22"/>
          <w:szCs w:val="22"/>
        </w:rPr>
        <w:t xml:space="preserve">To what volume must a </w:t>
      </w:r>
      <w:r w:rsidR="00A7193B">
        <w:rPr>
          <w:rFonts w:ascii="Arial" w:hAnsi="Arial" w:cs="Arial"/>
          <w:sz w:val="22"/>
          <w:szCs w:val="22"/>
        </w:rPr>
        <w:t xml:space="preserve">15.00 mL sample of a </w:t>
      </w:r>
      <w:r w:rsidR="009A0506">
        <w:rPr>
          <w:rFonts w:ascii="Arial" w:hAnsi="Arial" w:cs="Arial"/>
          <w:sz w:val="22"/>
          <w:szCs w:val="22"/>
        </w:rPr>
        <w:t>4.297</w:t>
      </w:r>
      <w:r w:rsidR="00861B39">
        <w:rPr>
          <w:rFonts w:ascii="Arial" w:hAnsi="Arial" w:cs="Arial"/>
          <w:sz w:val="22"/>
          <w:szCs w:val="22"/>
        </w:rPr>
        <w:t xml:space="preserve"> M solution of </w:t>
      </w:r>
      <w:r w:rsidR="00A7193B">
        <w:rPr>
          <w:rFonts w:ascii="Arial" w:hAnsi="Arial" w:cs="Arial"/>
          <w:sz w:val="22"/>
          <w:szCs w:val="22"/>
        </w:rPr>
        <w:t>nitric acid</w:t>
      </w:r>
      <w:proofErr w:type="gramStart"/>
      <w:r w:rsidR="00A7193B">
        <w:rPr>
          <w:rFonts w:ascii="Arial" w:hAnsi="Arial" w:cs="Arial"/>
          <w:sz w:val="22"/>
          <w:szCs w:val="22"/>
        </w:rPr>
        <w:t>,HNO</w:t>
      </w:r>
      <w:r w:rsidR="00A7193B" w:rsidRPr="00A7193B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="00A7193B">
        <w:rPr>
          <w:rFonts w:ascii="Arial" w:hAnsi="Arial" w:cs="Arial"/>
          <w:sz w:val="22"/>
          <w:szCs w:val="22"/>
        </w:rPr>
        <w:t xml:space="preserve"> (63.01 g/mol) be diluted to make a 0.2954</w:t>
      </w:r>
      <w:r w:rsidR="008F71F9">
        <w:rPr>
          <w:rFonts w:ascii="Arial" w:hAnsi="Arial" w:cs="Arial"/>
          <w:sz w:val="22"/>
          <w:szCs w:val="22"/>
        </w:rPr>
        <w:t xml:space="preserve"> </w:t>
      </w:r>
      <w:r w:rsidR="00A7193B">
        <w:rPr>
          <w:rFonts w:ascii="Arial" w:hAnsi="Arial" w:cs="Arial"/>
          <w:sz w:val="22"/>
          <w:szCs w:val="22"/>
        </w:rPr>
        <w:t>M solution of nitric acid</w:t>
      </w:r>
      <w:r w:rsidRPr="004F6218">
        <w:rPr>
          <w:rFonts w:ascii="Arial" w:hAnsi="Arial" w:cs="Arial"/>
          <w:sz w:val="22"/>
          <w:szCs w:val="22"/>
        </w:rPr>
        <w:t>?</w:t>
      </w:r>
    </w:p>
    <w:p w14:paraId="2FCAB528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E948F42" w14:textId="77777777" w:rsidR="006B6D5D" w:rsidRPr="009E282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8"/>
          <w:szCs w:val="28"/>
        </w:rPr>
      </w:pPr>
    </w:p>
    <w:p w14:paraId="744894A4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1F7B443A" w14:textId="77777777" w:rsidR="009E282D" w:rsidRPr="009E282D" w:rsidRDefault="009E282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56F5273B" w14:textId="77777777"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15EEEB30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6F126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How does the solubility vary with temperature?  Compare the effect of temperature change on gases, liquids, and solids.</w:t>
      </w:r>
    </w:p>
    <w:p w14:paraId="09C1415F" w14:textId="77777777" w:rsid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5F57E13" w14:textId="77777777" w:rsidR="00A35B26" w:rsidRDefault="00A35B26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45F29151" w14:textId="77777777" w:rsidR="00A35B26" w:rsidRDefault="00A35B26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05BDB848" w14:textId="77777777" w:rsidR="008F71F9" w:rsidRP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A534C31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8F71F9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State whether each of the following refers to a saturated or unsaturated solution:</w:t>
      </w:r>
    </w:p>
    <w:p w14:paraId="489EC9D1" w14:textId="77777777" w:rsidR="00A7193B" w:rsidRPr="00A7193B" w:rsidRDefault="00A7193B" w:rsidP="00A7193B">
      <w:pPr>
        <w:pStyle w:val="ListParagraph"/>
        <w:rPr>
          <w:rFonts w:ascii="Arial" w:hAnsi="Arial" w:cs="Arial"/>
          <w:sz w:val="22"/>
          <w:szCs w:val="22"/>
        </w:rPr>
      </w:pPr>
    </w:p>
    <w:p w14:paraId="0EB144D9" w14:textId="77777777" w:rsidR="00C757AE" w:rsidRDefault="00A7193B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rystal </w:t>
      </w:r>
      <w:r w:rsidR="00C757AE">
        <w:rPr>
          <w:rFonts w:ascii="Arial" w:hAnsi="Arial" w:cs="Arial"/>
          <w:sz w:val="22"/>
          <w:szCs w:val="22"/>
        </w:rPr>
        <w:t>added to a solution does not change in size</w:t>
      </w:r>
    </w:p>
    <w:p w14:paraId="41AAFE37" w14:textId="77777777" w:rsidR="00A35B26" w:rsidRPr="00A35B26" w:rsidRDefault="00A35B26" w:rsidP="00A35B26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7E76576" w14:textId="77777777" w:rsidR="00C757AE" w:rsidRDefault="00C757AE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ugar cube complet</w:t>
      </w:r>
      <w:r w:rsidR="00E046D5">
        <w:rPr>
          <w:rFonts w:ascii="Arial" w:hAnsi="Arial" w:cs="Arial"/>
          <w:sz w:val="22"/>
          <w:szCs w:val="22"/>
        </w:rPr>
        <w:t>ely dissolves when added to a c</w:t>
      </w:r>
      <w:r>
        <w:rPr>
          <w:rFonts w:ascii="Arial" w:hAnsi="Arial" w:cs="Arial"/>
          <w:sz w:val="22"/>
          <w:szCs w:val="22"/>
        </w:rPr>
        <w:t>up of coffee.</w:t>
      </w:r>
    </w:p>
    <w:p w14:paraId="632C45C5" w14:textId="77777777" w:rsidR="00345A94" w:rsidRDefault="00345A94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</w:p>
    <w:p w14:paraId="347D719B" w14:textId="77777777" w:rsidR="008F71F9" w:rsidRPr="008F71F9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</w:p>
    <w:p w14:paraId="4B7C1562" w14:textId="77777777" w:rsidR="007B2836" w:rsidRDefault="00F163C4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5B4F71">
        <w:rPr>
          <w:rFonts w:ascii="Arial" w:hAnsi="Arial" w:cs="Arial"/>
          <w:sz w:val="22"/>
          <w:szCs w:val="22"/>
        </w:rPr>
        <w:t xml:space="preserve">(3 points) </w:t>
      </w:r>
      <w:r w:rsidR="007B2836" w:rsidRPr="004F6218">
        <w:rPr>
          <w:rFonts w:ascii="Arial" w:hAnsi="Arial" w:cs="Arial"/>
          <w:sz w:val="22"/>
          <w:szCs w:val="22"/>
        </w:rPr>
        <w:t xml:space="preserve">The formula for </w:t>
      </w:r>
      <w:r w:rsidR="008F71F9">
        <w:rPr>
          <w:rFonts w:ascii="Arial" w:hAnsi="Arial" w:cs="Arial"/>
          <w:sz w:val="22"/>
          <w:szCs w:val="22"/>
        </w:rPr>
        <w:t>citr</w:t>
      </w:r>
      <w:r w:rsidR="007B2836" w:rsidRPr="004F6218">
        <w:rPr>
          <w:rFonts w:ascii="Arial" w:hAnsi="Arial" w:cs="Arial"/>
          <w:sz w:val="22"/>
          <w:szCs w:val="22"/>
        </w:rPr>
        <w:t xml:space="preserve">ic acid is </w:t>
      </w:r>
      <w:r w:rsidR="008F71F9">
        <w:rPr>
          <w:rFonts w:ascii="Arial" w:hAnsi="Arial" w:cs="Arial"/>
          <w:sz w:val="22"/>
          <w:szCs w:val="22"/>
        </w:rPr>
        <w:t>generally</w:t>
      </w:r>
      <w:r w:rsidR="007B2836" w:rsidRPr="004F6218">
        <w:rPr>
          <w:rFonts w:ascii="Arial" w:hAnsi="Arial" w:cs="Arial"/>
          <w:sz w:val="22"/>
          <w:szCs w:val="22"/>
        </w:rPr>
        <w:t xml:space="preserve"> written as 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 xml:space="preserve"> rather than 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>
        <w:rPr>
          <w:rFonts w:ascii="Arial" w:hAnsi="Arial" w:cs="Arial"/>
          <w:sz w:val="22"/>
          <w:szCs w:val="22"/>
          <w:vertAlign w:val="subscript"/>
        </w:rPr>
        <w:t>8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>.  Explain why.</w:t>
      </w:r>
    </w:p>
    <w:p w14:paraId="724D34C7" w14:textId="77777777"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16EEB0E1" w14:textId="77777777" w:rsidR="00A35B26" w:rsidRDefault="00A35B26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E046182" w14:textId="77777777" w:rsidR="00A35B26" w:rsidRPr="00CA56BC" w:rsidRDefault="00A35B26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691D93C9" w14:textId="77777777" w:rsidR="00CA56BC" w:rsidRP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EBB84E0" w14:textId="77777777" w:rsidR="007B2836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</w:t>
      </w:r>
      <w:r w:rsidR="00706C05" w:rsidRPr="00EA12A4">
        <w:rPr>
          <w:rFonts w:ascii="Arial" w:hAnsi="Arial" w:cs="Arial"/>
          <w:sz w:val="22"/>
          <w:szCs w:val="22"/>
        </w:rPr>
        <w:t xml:space="preserve"> </w:t>
      </w:r>
      <w:r w:rsidR="00EA12A4" w:rsidRPr="004F6218">
        <w:rPr>
          <w:rFonts w:ascii="Arial" w:hAnsi="Arial" w:cs="Arial"/>
          <w:sz w:val="22"/>
          <w:szCs w:val="22"/>
        </w:rPr>
        <w:t xml:space="preserve">Write </w:t>
      </w:r>
      <w:r>
        <w:rPr>
          <w:rFonts w:ascii="Arial" w:hAnsi="Arial" w:cs="Arial"/>
          <w:sz w:val="22"/>
          <w:szCs w:val="22"/>
        </w:rPr>
        <w:t xml:space="preserve">an </w:t>
      </w:r>
      <w:r w:rsidR="00EA12A4" w:rsidRPr="004F6218">
        <w:rPr>
          <w:rFonts w:ascii="Arial" w:hAnsi="Arial" w:cs="Arial"/>
          <w:sz w:val="22"/>
          <w:szCs w:val="22"/>
        </w:rPr>
        <w:t xml:space="preserve">equation to illustrate the acid-base reactions that </w:t>
      </w:r>
      <w:r>
        <w:rPr>
          <w:rFonts w:ascii="Arial" w:hAnsi="Arial" w:cs="Arial"/>
          <w:sz w:val="22"/>
          <w:szCs w:val="22"/>
        </w:rPr>
        <w:t xml:space="preserve">will </w:t>
      </w:r>
      <w:r w:rsidR="00EA12A4" w:rsidRPr="004F6218">
        <w:rPr>
          <w:rFonts w:ascii="Arial" w:hAnsi="Arial" w:cs="Arial"/>
          <w:sz w:val="22"/>
          <w:szCs w:val="22"/>
        </w:rPr>
        <w:t xml:space="preserve">take place between </w:t>
      </w:r>
      <w:r w:rsidR="008F71F9">
        <w:rPr>
          <w:rFonts w:ascii="Arial" w:hAnsi="Arial" w:cs="Arial"/>
          <w:sz w:val="22"/>
          <w:szCs w:val="22"/>
        </w:rPr>
        <w:t>HNO</w:t>
      </w:r>
      <w:r w:rsidR="008F71F9" w:rsidRPr="008F71F9">
        <w:rPr>
          <w:rFonts w:ascii="Arial" w:hAnsi="Arial" w:cs="Arial"/>
          <w:sz w:val="22"/>
          <w:szCs w:val="22"/>
          <w:vertAlign w:val="subscript"/>
        </w:rPr>
        <w:t>3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 xml:space="preserve">and 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="008F71F9">
        <w:rPr>
          <w:rFonts w:ascii="Arial" w:hAnsi="Arial" w:cs="Arial"/>
          <w:sz w:val="22"/>
          <w:szCs w:val="22"/>
        </w:rPr>
        <w:t>OH</w:t>
      </w:r>
      <w:proofErr w:type="gramEnd"/>
      <w:r w:rsidR="008F71F9" w:rsidRPr="008F71F9">
        <w:rPr>
          <w:rFonts w:ascii="Arial" w:hAnsi="Arial" w:cs="Arial"/>
          <w:sz w:val="22"/>
          <w:szCs w:val="22"/>
          <w:vertAlign w:val="superscript"/>
        </w:rPr>
        <w:t>-1</w:t>
      </w:r>
      <w:r w:rsidRPr="005B4F71">
        <w:rPr>
          <w:rFonts w:ascii="Arial" w:hAnsi="Arial" w:cs="Arial"/>
          <w:sz w:val="22"/>
          <w:szCs w:val="22"/>
        </w:rPr>
        <w:t>.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14:paraId="6AE54CB4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9BC9298" w14:textId="77777777" w:rsidR="00CA56BC" w:rsidRDefault="00CA56BC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5250BF23" w14:textId="77777777" w:rsidR="00A35B26" w:rsidRDefault="00A35B26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7EC18D88" w14:textId="77777777" w:rsidR="00C55C00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625FA938" w14:textId="77777777" w:rsidR="00C55C00" w:rsidRPr="00CA56BC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0AEBAB47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Calculate the pH and </w:t>
      </w:r>
      <w:proofErr w:type="spellStart"/>
      <w:r>
        <w:rPr>
          <w:rFonts w:ascii="Arial" w:hAnsi="Arial" w:cs="Arial"/>
          <w:sz w:val="22"/>
          <w:szCs w:val="22"/>
        </w:rPr>
        <w:t>pOH</w:t>
      </w:r>
      <w:proofErr w:type="spellEnd"/>
      <w:r>
        <w:rPr>
          <w:rFonts w:ascii="Arial" w:hAnsi="Arial" w:cs="Arial"/>
          <w:sz w:val="22"/>
          <w:szCs w:val="22"/>
        </w:rPr>
        <w:t xml:space="preserve"> of a solution </w:t>
      </w:r>
      <w:proofErr w:type="gramStart"/>
      <w:r>
        <w:rPr>
          <w:rFonts w:ascii="Arial" w:hAnsi="Arial" w:cs="Arial"/>
          <w:sz w:val="22"/>
          <w:szCs w:val="22"/>
        </w:rPr>
        <w:t xml:space="preserve">with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O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+</m:t>
                </m:r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>=6.68×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9</m:t>
            </m:r>
          </m:sup>
        </m:sSup>
        <m:r>
          <w:rPr>
            <w:rFonts w:ascii="Cambria Math" w:hAnsi="Cambria Math" w:cs="Arial"/>
            <w:sz w:val="22"/>
            <w:szCs w:val="22"/>
          </w:rPr>
          <m:t>M</m:t>
        </m:r>
      </m:oMath>
      <w:r>
        <w:rPr>
          <w:rFonts w:ascii="Arial" w:hAnsi="Arial" w:cs="Arial"/>
          <w:sz w:val="22"/>
          <w:szCs w:val="22"/>
        </w:rPr>
        <w:t>.  (Give answer to 3 places after decimal.)</w:t>
      </w:r>
    </w:p>
    <w:p w14:paraId="0E1685C8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1170BF9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3C32F96B" w14:textId="77777777" w:rsidR="00C55C00" w:rsidRPr="00FF7BD2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0A974CED" w14:textId="77777777" w:rsidR="00A35B26" w:rsidRDefault="00A35B2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696EC569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4 points) Calculate the concentration of 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>
        <w:rPr>
          <w:rFonts w:ascii="Arial" w:hAnsi="Arial" w:cs="Arial"/>
          <w:sz w:val="22"/>
          <w:szCs w:val="22"/>
        </w:rPr>
        <w:t>and OH</w:t>
      </w:r>
      <w:r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 in a solution with a pH of 3.</w:t>
      </w:r>
      <w:r w:rsidR="009A0506">
        <w:rPr>
          <w:rFonts w:ascii="Arial" w:hAnsi="Arial" w:cs="Arial"/>
          <w:sz w:val="22"/>
          <w:szCs w:val="22"/>
        </w:rPr>
        <w:t>606</w:t>
      </w:r>
      <w:r>
        <w:rPr>
          <w:rFonts w:ascii="Arial" w:hAnsi="Arial" w:cs="Arial"/>
          <w:sz w:val="22"/>
          <w:szCs w:val="22"/>
        </w:rPr>
        <w:t>. (to 3 sig figs)</w:t>
      </w:r>
    </w:p>
    <w:p w14:paraId="59983884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FBD04F5" w14:textId="77777777" w:rsidR="00C55C00" w:rsidRPr="00A35B26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5173FF26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A102DF8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9C062C8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49A4469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D3F3B00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DC73416" w14:textId="77777777" w:rsid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E25F599" w14:textId="77777777" w:rsidR="00A35B26" w:rsidRPr="00A35B26" w:rsidRDefault="00A35B26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14BE4F9" w14:textId="77777777" w:rsidR="001C273F" w:rsidRDefault="001C273F">
      <w:pPr>
        <w:rPr>
          <w:rFonts w:ascii="Arial" w:hAnsi="Arial" w:cs="Arial"/>
          <w:sz w:val="22"/>
          <w:szCs w:val="22"/>
        </w:rPr>
      </w:pPr>
    </w:p>
    <w:p w14:paraId="279BD7A3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5B4F71"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6</w:t>
      </w:r>
      <w:r w:rsidRPr="005B4F71">
        <w:rPr>
          <w:rFonts w:ascii="Arial" w:hAnsi="Arial" w:cs="Arial"/>
          <w:sz w:val="22"/>
          <w:szCs w:val="22"/>
        </w:rPr>
        <w:t xml:space="preserve"> points) A 25.00 mL sample of a</w:t>
      </w:r>
      <w:r w:rsidR="008F71F9">
        <w:rPr>
          <w:rFonts w:ascii="Arial" w:hAnsi="Arial" w:cs="Arial"/>
          <w:sz w:val="22"/>
          <w:szCs w:val="22"/>
        </w:rPr>
        <w:t xml:space="preserve"> b</w:t>
      </w:r>
      <w:r w:rsidR="009A0506">
        <w:rPr>
          <w:rFonts w:ascii="Arial" w:hAnsi="Arial" w:cs="Arial"/>
          <w:sz w:val="22"/>
          <w:szCs w:val="22"/>
        </w:rPr>
        <w:t>e</w:t>
      </w:r>
      <w:r w:rsidR="008F71F9">
        <w:rPr>
          <w:rFonts w:ascii="Arial" w:hAnsi="Arial" w:cs="Arial"/>
          <w:sz w:val="22"/>
          <w:szCs w:val="22"/>
        </w:rPr>
        <w:t>nzoic acid</w:t>
      </w:r>
      <w:r w:rsidRPr="005B4F71">
        <w:rPr>
          <w:rFonts w:ascii="Arial" w:hAnsi="Arial" w:cs="Arial"/>
          <w:sz w:val="22"/>
          <w:szCs w:val="22"/>
        </w:rPr>
        <w:t xml:space="preserve"> solution is reacted with </w:t>
      </w:r>
      <w:r w:rsidR="00BC65AE">
        <w:rPr>
          <w:rFonts w:ascii="Arial" w:hAnsi="Arial" w:cs="Arial"/>
          <w:sz w:val="22"/>
          <w:szCs w:val="22"/>
        </w:rPr>
        <w:t>47.33</w:t>
      </w:r>
      <w:r w:rsidRPr="005B4F71">
        <w:rPr>
          <w:rFonts w:ascii="Arial" w:hAnsi="Arial" w:cs="Arial"/>
          <w:sz w:val="22"/>
          <w:szCs w:val="22"/>
        </w:rPr>
        <w:t xml:space="preserve"> mL of a 0.</w:t>
      </w:r>
      <w:r w:rsidR="008F71F9">
        <w:rPr>
          <w:rFonts w:ascii="Arial" w:hAnsi="Arial" w:cs="Arial"/>
          <w:sz w:val="22"/>
          <w:szCs w:val="22"/>
        </w:rPr>
        <w:t>3462</w:t>
      </w:r>
      <w:r w:rsidRPr="005B4F71">
        <w:rPr>
          <w:rFonts w:ascii="Arial" w:hAnsi="Arial" w:cs="Arial"/>
          <w:sz w:val="22"/>
          <w:szCs w:val="22"/>
        </w:rPr>
        <w:t xml:space="preserve"> M solution of sodium </w:t>
      </w:r>
      <w:proofErr w:type="gramStart"/>
      <w:r w:rsidRPr="005B4F71">
        <w:rPr>
          <w:rFonts w:ascii="Arial" w:hAnsi="Arial" w:cs="Arial"/>
          <w:sz w:val="22"/>
          <w:szCs w:val="22"/>
        </w:rPr>
        <w:t>hydroxid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40.00 g/mol)</w:t>
      </w:r>
      <w:r w:rsidRPr="005B4F71">
        <w:rPr>
          <w:rFonts w:ascii="Arial" w:hAnsi="Arial" w:cs="Arial"/>
          <w:sz w:val="22"/>
          <w:szCs w:val="22"/>
        </w:rPr>
        <w:t xml:space="preserve">.  What is the concentration of </w:t>
      </w:r>
      <w:r w:rsidR="008F71F9">
        <w:rPr>
          <w:rFonts w:ascii="Arial" w:hAnsi="Arial" w:cs="Arial"/>
          <w:sz w:val="22"/>
          <w:szCs w:val="22"/>
        </w:rPr>
        <w:t>benzoic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>acid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C68AE">
        <w:rPr>
          <w:rFonts w:ascii="Arial" w:hAnsi="Arial" w:cs="Arial"/>
          <w:sz w:val="22"/>
          <w:szCs w:val="22"/>
        </w:rPr>
        <w:t>110.12</w:t>
      </w:r>
      <w:r w:rsidR="00CA56BC">
        <w:rPr>
          <w:rFonts w:ascii="Arial" w:hAnsi="Arial" w:cs="Arial"/>
          <w:sz w:val="22"/>
          <w:szCs w:val="22"/>
        </w:rPr>
        <w:t xml:space="preserve"> g/mol)</w:t>
      </w:r>
      <w:r w:rsidRPr="005B4F71">
        <w:rPr>
          <w:rFonts w:ascii="Arial" w:hAnsi="Arial" w:cs="Arial"/>
          <w:sz w:val="22"/>
          <w:szCs w:val="22"/>
        </w:rPr>
        <w:t xml:space="preserve"> in the solution?</w:t>
      </w:r>
    </w:p>
    <w:p w14:paraId="20AC3E04" w14:textId="77777777" w:rsidR="00CA56BC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14:paraId="0AD3E2F8" w14:textId="77777777"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DB6EA74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</w:p>
    <w:p w14:paraId="6D4D6457" w14:textId="77777777" w:rsidR="00A35B26" w:rsidRDefault="00A35B26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</w:p>
    <w:p w14:paraId="4D0F55B7" w14:textId="77777777" w:rsidR="00A35B26" w:rsidRDefault="00A35B26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</w:p>
    <w:p w14:paraId="60582DE9" w14:textId="77777777" w:rsidR="00A35B26" w:rsidRPr="001C273F" w:rsidRDefault="00A35B26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</w:p>
    <w:p w14:paraId="31E63B15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8755CA2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96FA20B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AA86F1D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ABB93C3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9206CB7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BF79041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365FD68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AB758EB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6DB1CEB" w14:textId="77777777" w:rsidR="00345A94" w:rsidRPr="00CA56BC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EF12C46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Pr="005B4F71">
        <w:rPr>
          <w:rFonts w:ascii="Arial" w:eastAsiaTheme="minorEastAsia" w:hAnsi="Arial" w:cs="Arial"/>
          <w:sz w:val="22"/>
          <w:szCs w:val="22"/>
        </w:rPr>
        <w:t xml:space="preserve">The half-life of </w:t>
      </w:r>
      <w:r>
        <w:rPr>
          <w:rFonts w:ascii="Arial" w:eastAsiaTheme="minorEastAsia" w:hAnsi="Arial" w:cs="Arial"/>
          <w:sz w:val="22"/>
          <w:szCs w:val="22"/>
        </w:rPr>
        <w:t xml:space="preserve">Bohrium-264 (named after </w:t>
      </w:r>
      <w:proofErr w:type="spellStart"/>
      <w:r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>
        <w:rPr>
          <w:rFonts w:ascii="Arial" w:eastAsiaTheme="minorEastAsia" w:hAnsi="Arial" w:cs="Arial"/>
          <w:sz w:val="22"/>
          <w:szCs w:val="22"/>
        </w:rPr>
        <w:t xml:space="preserve"> Bohr)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is </w:t>
      </w:r>
      <w:r>
        <w:rPr>
          <w:rFonts w:ascii="Arial" w:eastAsiaTheme="minorEastAsia" w:hAnsi="Arial" w:cs="Arial"/>
          <w:sz w:val="22"/>
          <w:szCs w:val="22"/>
        </w:rPr>
        <w:t>1.5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.  How </w:t>
      </w:r>
      <w:r>
        <w:rPr>
          <w:rFonts w:ascii="Arial" w:eastAsiaTheme="minorEastAsia" w:hAnsi="Arial" w:cs="Arial"/>
          <w:sz w:val="22"/>
          <w:szCs w:val="22"/>
        </w:rPr>
        <w:t xml:space="preserve">long will it take for a 128.0 g sample of this nuclide to decay to </w:t>
      </w:r>
      <w:r w:rsidR="009A0506">
        <w:rPr>
          <w:rFonts w:ascii="Arial" w:eastAsiaTheme="minorEastAsia" w:hAnsi="Arial" w:cs="Arial"/>
          <w:sz w:val="22"/>
          <w:szCs w:val="22"/>
        </w:rPr>
        <w:t>8</w:t>
      </w:r>
      <w:r>
        <w:rPr>
          <w:rFonts w:ascii="Arial" w:eastAsiaTheme="minorEastAsia" w:hAnsi="Arial" w:cs="Arial"/>
          <w:sz w:val="22"/>
          <w:szCs w:val="22"/>
        </w:rPr>
        <w:t>.0 g?</w:t>
      </w:r>
    </w:p>
    <w:p w14:paraId="653C6F84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A8EFEFB" w14:textId="77777777"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3AD8CFD5" w14:textId="77777777" w:rsidR="00A35B26" w:rsidRPr="00FF7BD2" w:rsidRDefault="00A35B26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AA9E064" w14:textId="77777777" w:rsidR="00345A94" w:rsidRDefault="00345A9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2123724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71209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14:paraId="1FDA3F9D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Po</m:t>
            </m:r>
          </m:e>
        </m:sPre>
        <m:r>
          <w:rPr>
            <w:rFonts w:ascii="Cambria Math" w:hAnsi="Cambria Math" w:cs="Arial"/>
            <w:sz w:val="22"/>
            <w:szCs w:val="22"/>
          </w:rPr>
          <m:t xml:space="preserve"> </m:t>
        </m:r>
      </m:oMath>
      <w:r>
        <w:rPr>
          <w:rFonts w:ascii="Arial" w:hAnsi="Arial" w:cs="Arial"/>
          <w:sz w:val="22"/>
          <w:szCs w:val="22"/>
        </w:rPr>
        <w:t>by alpha particle emission</w:t>
      </w:r>
    </w:p>
    <w:p w14:paraId="12C73438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</w:p>
    <w:p w14:paraId="7F2AF513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E08C49A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Theme="majorHAnsi" w:hAnsiTheme="majorHAnsi" w:cstheme="minorHAnsi"/>
                <w:i/>
                <w:sz w:val="22"/>
                <w:szCs w:val="22"/>
              </w:rPr>
            </m:ctrlPr>
          </m:sPrePr>
          <m:sub>
            <m:r>
              <w:rPr>
                <w:rFonts w:asciiTheme="majorHAnsi" w:hAnsiTheme="majorHAnsi" w:cstheme="minorHAnsi"/>
                <w:sz w:val="22"/>
                <w:szCs w:val="22"/>
              </w:rPr>
              <m:t>81</m:t>
            </m:r>
          </m:sub>
          <m:sup>
            <m:r>
              <w:rPr>
                <w:rFonts w:asciiTheme="majorHAnsi" w:hAnsiTheme="majorHAnsi" w:cstheme="minorHAnsi"/>
                <w:sz w:val="22"/>
                <w:szCs w:val="22"/>
              </w:rPr>
              <m:t>207</m:t>
            </m:r>
          </m:sup>
          <m:e>
            <m:r>
              <w:rPr>
                <w:rFonts w:ascii="Cambria Math" w:hAnsi="Cambria Math" w:cstheme="minorHAnsi"/>
                <w:sz w:val="22"/>
                <w:szCs w:val="22"/>
              </w:rPr>
              <m:t>Tl</m:t>
            </m:r>
          </m:e>
        </m:sPre>
      </m:oMath>
      <w:r w:rsidR="0071209E">
        <w:rPr>
          <w:rFonts w:ascii="Arial" w:hAnsi="Arial" w:cs="Arial"/>
          <w:sz w:val="22"/>
          <w:szCs w:val="22"/>
        </w:rPr>
        <w:t xml:space="preserve"> by beta particle emission</w:t>
      </w:r>
    </w:p>
    <w:p w14:paraId="216B1499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</w:p>
    <w:p w14:paraId="24020474" w14:textId="77777777"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C71ABEE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FDDC8D7" w14:textId="77777777" w:rsidR="00FA6501" w:rsidRDefault="00FA6501">
      <w:pPr>
        <w:rPr>
          <w:rFonts w:ascii="Arial" w:eastAsiaTheme="minorEastAsia" w:hAnsi="Arial" w:cs="Arial"/>
          <w:sz w:val="22"/>
          <w:szCs w:val="22"/>
        </w:rPr>
      </w:pPr>
    </w:p>
    <w:p w14:paraId="6A6EB1DA" w14:textId="77777777"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33A9D88E" w14:textId="77777777" w:rsidR="00345A94" w:rsidRPr="00FF7BD2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15E589B1" w14:textId="77777777"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5B4F71">
        <w:rPr>
          <w:rFonts w:ascii="Arial" w:eastAsiaTheme="minorEastAsia" w:hAnsi="Arial" w:cs="Arial"/>
          <w:sz w:val="22"/>
          <w:szCs w:val="22"/>
        </w:rPr>
        <w:t>?</w:t>
      </w:r>
    </w:p>
    <w:p w14:paraId="21E0176E" w14:textId="77777777"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2CEF9F6B" w14:textId="77777777" w:rsidR="00A35B26" w:rsidRDefault="00A35B26" w:rsidP="00FA6501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7FC39825" w14:textId="77777777" w:rsidR="00A35B26" w:rsidRPr="00FA6501" w:rsidRDefault="00A35B26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DB0C033" w14:textId="77777777" w:rsidR="00F163C4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2763FA">
        <w:rPr>
          <w:rFonts w:ascii="Arial" w:eastAsiaTheme="minorEastAsia" w:hAnsi="Arial" w:cs="Arial"/>
          <w:sz w:val="22"/>
          <w:szCs w:val="22"/>
        </w:rPr>
        <w:t>3</w:t>
      </w:r>
      <w:r w:rsidR="00F163C4">
        <w:rPr>
          <w:rFonts w:ascii="Arial" w:eastAsiaTheme="minorEastAsia" w:hAnsi="Arial" w:cs="Arial"/>
          <w:sz w:val="22"/>
          <w:szCs w:val="22"/>
        </w:rPr>
        <w:t xml:space="preserve"> points) Why is it important that radionuclides used in nuclear medicine have short half lives?</w:t>
      </w:r>
    </w:p>
    <w:p w14:paraId="50CA28A3" w14:textId="77777777" w:rsidR="00E046D5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7685D352" w14:textId="77777777" w:rsidR="00A35B26" w:rsidRDefault="00A35B26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0708F664" w14:textId="77777777" w:rsidR="00A35B26" w:rsidRPr="00E046D5" w:rsidRDefault="00A35B26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7DE108B5" w14:textId="77777777" w:rsidR="005B4F71" w:rsidRDefault="00E046D5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="00F163C4"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 w:rsidR="0071209E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14:paraId="3D17F24D" w14:textId="77777777"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AB75933" w14:textId="77777777" w:rsidR="00A35B26" w:rsidRDefault="00A35B26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6E5E294" w14:textId="77777777" w:rsidR="00A35B26" w:rsidRDefault="00A35B26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C321490" w14:textId="77777777" w:rsidR="00A35B26" w:rsidRPr="00FA6501" w:rsidRDefault="00A35B26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84BDF7C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Differentiate between </w:t>
      </w:r>
      <w:proofErr w:type="spellStart"/>
      <w:r>
        <w:rPr>
          <w:rFonts w:ascii="Arial" w:eastAsiaTheme="minorEastAsia" w:hAnsi="Arial" w:cs="Arial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sz w:val="22"/>
          <w:szCs w:val="22"/>
        </w:rPr>
        <w:t>, disaccharides, and starches.</w:t>
      </w:r>
    </w:p>
    <w:p w14:paraId="01C9659A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64B7859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3854B90A" w14:textId="77777777" w:rsidR="00A35B26" w:rsidRDefault="00A35B26" w:rsidP="00C55C00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254B82C9" w14:textId="77777777" w:rsidR="00A35B26" w:rsidRDefault="00A35B26" w:rsidP="00C55C00">
      <w:pPr>
        <w:spacing w:after="200" w:line="276" w:lineRule="auto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5CE51DCD" w14:textId="77777777" w:rsidR="00A35B26" w:rsidRPr="00C55C00" w:rsidRDefault="00A35B26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CB537EF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2</w:t>
      </w:r>
      <w:r>
        <w:rPr>
          <w:rFonts w:ascii="Arial" w:eastAsiaTheme="minorEastAsia" w:hAnsi="Arial" w:cs="Arial"/>
          <w:sz w:val="22"/>
          <w:szCs w:val="22"/>
        </w:rPr>
        <w:t xml:space="preserve"> points) What </w:t>
      </w:r>
      <w:r w:rsidR="00C55C00">
        <w:rPr>
          <w:rFonts w:ascii="Arial" w:eastAsiaTheme="minorEastAsia" w:hAnsi="Arial" w:cs="Arial"/>
          <w:sz w:val="22"/>
          <w:szCs w:val="22"/>
        </w:rPr>
        <w:t>is the function of an enzyme</w:t>
      </w:r>
      <w:r>
        <w:rPr>
          <w:rFonts w:ascii="Arial" w:eastAsiaTheme="minorEastAsia" w:hAnsi="Arial" w:cs="Arial"/>
          <w:sz w:val="22"/>
          <w:szCs w:val="22"/>
        </w:rPr>
        <w:t>?</w:t>
      </w:r>
    </w:p>
    <w:sectPr w:rsidR="00F163C4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8412C8" w14:textId="77777777" w:rsidR="00487AB6" w:rsidRDefault="00487AB6" w:rsidP="00A54D0D">
      <w:r>
        <w:separator/>
      </w:r>
    </w:p>
  </w:endnote>
  <w:endnote w:type="continuationSeparator" w:id="0">
    <w:p w14:paraId="22CED6C5" w14:textId="77777777" w:rsidR="00487AB6" w:rsidRDefault="00487AB6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982325" w14:textId="77777777" w:rsidR="009D208C" w:rsidRPr="00A54D0D" w:rsidRDefault="009D208C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E43448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E43448" w:rsidRPr="00592F87">
      <w:rPr>
        <w:rStyle w:val="PageNumber"/>
        <w:sz w:val="20"/>
        <w:szCs w:val="20"/>
      </w:rPr>
      <w:fldChar w:fldCharType="separate"/>
    </w:r>
    <w:r w:rsidR="00C50D7B">
      <w:rPr>
        <w:rStyle w:val="PageNumber"/>
        <w:noProof/>
        <w:sz w:val="20"/>
        <w:szCs w:val="20"/>
      </w:rPr>
      <w:t>8</w:t>
    </w:r>
    <w:r w:rsidR="00E43448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3A6E0F" w14:textId="77777777" w:rsidR="00487AB6" w:rsidRDefault="00487AB6" w:rsidP="00A54D0D">
      <w:r>
        <w:separator/>
      </w:r>
    </w:p>
  </w:footnote>
  <w:footnote w:type="continuationSeparator" w:id="0">
    <w:p w14:paraId="146B58A9" w14:textId="77777777" w:rsidR="00487AB6" w:rsidRDefault="00487AB6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2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7"/>
  </w:num>
  <w:num w:numId="11">
    <w:abstractNumId w:val="27"/>
  </w:num>
  <w:num w:numId="12">
    <w:abstractNumId w:val="33"/>
  </w:num>
  <w:num w:numId="13">
    <w:abstractNumId w:val="13"/>
  </w:num>
  <w:num w:numId="14">
    <w:abstractNumId w:val="7"/>
  </w:num>
  <w:num w:numId="15">
    <w:abstractNumId w:val="15"/>
  </w:num>
  <w:num w:numId="16">
    <w:abstractNumId w:val="30"/>
  </w:num>
  <w:num w:numId="17">
    <w:abstractNumId w:val="16"/>
  </w:num>
  <w:num w:numId="18">
    <w:abstractNumId w:val="23"/>
  </w:num>
  <w:num w:numId="19">
    <w:abstractNumId w:val="18"/>
  </w:num>
  <w:num w:numId="20">
    <w:abstractNumId w:val="6"/>
  </w:num>
  <w:num w:numId="21">
    <w:abstractNumId w:val="8"/>
  </w:num>
  <w:num w:numId="22">
    <w:abstractNumId w:val="37"/>
  </w:num>
  <w:num w:numId="23">
    <w:abstractNumId w:val="1"/>
  </w:num>
  <w:num w:numId="24">
    <w:abstractNumId w:val="14"/>
  </w:num>
  <w:num w:numId="25">
    <w:abstractNumId w:val="12"/>
  </w:num>
  <w:num w:numId="26">
    <w:abstractNumId w:val="28"/>
  </w:num>
  <w:num w:numId="27">
    <w:abstractNumId w:val="31"/>
  </w:num>
  <w:num w:numId="28">
    <w:abstractNumId w:val="34"/>
  </w:num>
  <w:num w:numId="29">
    <w:abstractNumId w:val="4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6"/>
  </w:num>
  <w:num w:numId="35">
    <w:abstractNumId w:val="29"/>
  </w:num>
  <w:num w:numId="36">
    <w:abstractNumId w:val="19"/>
  </w:num>
  <w:num w:numId="37">
    <w:abstractNumId w:val="5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875B5"/>
    <w:rsid w:val="001B680F"/>
    <w:rsid w:val="001C273F"/>
    <w:rsid w:val="001D5F87"/>
    <w:rsid w:val="001F01B2"/>
    <w:rsid w:val="00205F3F"/>
    <w:rsid w:val="0021193B"/>
    <w:rsid w:val="0024553E"/>
    <w:rsid w:val="002600F6"/>
    <w:rsid w:val="00271A2A"/>
    <w:rsid w:val="002763FA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34D76"/>
    <w:rsid w:val="00345A94"/>
    <w:rsid w:val="00345F53"/>
    <w:rsid w:val="00357F6F"/>
    <w:rsid w:val="003743D1"/>
    <w:rsid w:val="0037701B"/>
    <w:rsid w:val="00381D49"/>
    <w:rsid w:val="00391C66"/>
    <w:rsid w:val="003B287B"/>
    <w:rsid w:val="003B4593"/>
    <w:rsid w:val="003C40D9"/>
    <w:rsid w:val="004023AE"/>
    <w:rsid w:val="00442340"/>
    <w:rsid w:val="00446B50"/>
    <w:rsid w:val="0046222C"/>
    <w:rsid w:val="004727C3"/>
    <w:rsid w:val="00475F34"/>
    <w:rsid w:val="00476B0B"/>
    <w:rsid w:val="004863FE"/>
    <w:rsid w:val="00487AB6"/>
    <w:rsid w:val="00497A55"/>
    <w:rsid w:val="004A007C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6F126E"/>
    <w:rsid w:val="007039CA"/>
    <w:rsid w:val="00706C05"/>
    <w:rsid w:val="00710FD4"/>
    <w:rsid w:val="0071209E"/>
    <w:rsid w:val="007141EE"/>
    <w:rsid w:val="00725864"/>
    <w:rsid w:val="00727022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C52B3"/>
    <w:rsid w:val="007D486B"/>
    <w:rsid w:val="007D781C"/>
    <w:rsid w:val="007E412A"/>
    <w:rsid w:val="007F0A64"/>
    <w:rsid w:val="008120DD"/>
    <w:rsid w:val="008138C9"/>
    <w:rsid w:val="00815C56"/>
    <w:rsid w:val="0082084D"/>
    <w:rsid w:val="00840698"/>
    <w:rsid w:val="008517BA"/>
    <w:rsid w:val="00855545"/>
    <w:rsid w:val="00861B39"/>
    <w:rsid w:val="00895FC8"/>
    <w:rsid w:val="008A32E6"/>
    <w:rsid w:val="008A4C6A"/>
    <w:rsid w:val="008A7960"/>
    <w:rsid w:val="008E7BEE"/>
    <w:rsid w:val="008F3780"/>
    <w:rsid w:val="008F71F9"/>
    <w:rsid w:val="0093616C"/>
    <w:rsid w:val="00937853"/>
    <w:rsid w:val="00942B3F"/>
    <w:rsid w:val="00943376"/>
    <w:rsid w:val="009549F7"/>
    <w:rsid w:val="009743FB"/>
    <w:rsid w:val="009A0506"/>
    <w:rsid w:val="009B355C"/>
    <w:rsid w:val="009C1E6D"/>
    <w:rsid w:val="009D13AD"/>
    <w:rsid w:val="009D208C"/>
    <w:rsid w:val="009E282D"/>
    <w:rsid w:val="00A07292"/>
    <w:rsid w:val="00A12981"/>
    <w:rsid w:val="00A12CAA"/>
    <w:rsid w:val="00A1346B"/>
    <w:rsid w:val="00A14295"/>
    <w:rsid w:val="00A17B2C"/>
    <w:rsid w:val="00A35B26"/>
    <w:rsid w:val="00A52E35"/>
    <w:rsid w:val="00A54D0D"/>
    <w:rsid w:val="00A64202"/>
    <w:rsid w:val="00A7193B"/>
    <w:rsid w:val="00A74BCE"/>
    <w:rsid w:val="00A86494"/>
    <w:rsid w:val="00AA5706"/>
    <w:rsid w:val="00AB0EE1"/>
    <w:rsid w:val="00AC68AE"/>
    <w:rsid w:val="00AD6A36"/>
    <w:rsid w:val="00AE16BF"/>
    <w:rsid w:val="00B36CC4"/>
    <w:rsid w:val="00B45EB2"/>
    <w:rsid w:val="00B47624"/>
    <w:rsid w:val="00B80CEF"/>
    <w:rsid w:val="00B83116"/>
    <w:rsid w:val="00B86CB0"/>
    <w:rsid w:val="00B87998"/>
    <w:rsid w:val="00BA0862"/>
    <w:rsid w:val="00BB29A0"/>
    <w:rsid w:val="00BB5FD1"/>
    <w:rsid w:val="00BC257D"/>
    <w:rsid w:val="00BC65AE"/>
    <w:rsid w:val="00BD67CF"/>
    <w:rsid w:val="00BF62A0"/>
    <w:rsid w:val="00C039FE"/>
    <w:rsid w:val="00C21DCE"/>
    <w:rsid w:val="00C25B05"/>
    <w:rsid w:val="00C50D7B"/>
    <w:rsid w:val="00C55C00"/>
    <w:rsid w:val="00C757AE"/>
    <w:rsid w:val="00C92604"/>
    <w:rsid w:val="00CA2A4B"/>
    <w:rsid w:val="00CA56BC"/>
    <w:rsid w:val="00CA63AD"/>
    <w:rsid w:val="00CB1278"/>
    <w:rsid w:val="00CC6768"/>
    <w:rsid w:val="00CC6EB1"/>
    <w:rsid w:val="00CE425E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84320"/>
    <w:rsid w:val="00D93CD4"/>
    <w:rsid w:val="00DA75BC"/>
    <w:rsid w:val="00DB7A35"/>
    <w:rsid w:val="00DE2361"/>
    <w:rsid w:val="00DE3390"/>
    <w:rsid w:val="00E046D5"/>
    <w:rsid w:val="00E15D67"/>
    <w:rsid w:val="00E33CE9"/>
    <w:rsid w:val="00E417C5"/>
    <w:rsid w:val="00E43448"/>
    <w:rsid w:val="00E448D7"/>
    <w:rsid w:val="00E57652"/>
    <w:rsid w:val="00E627D9"/>
    <w:rsid w:val="00E6606E"/>
    <w:rsid w:val="00EA12A4"/>
    <w:rsid w:val="00EF0C68"/>
    <w:rsid w:val="00F0123F"/>
    <w:rsid w:val="00F04D87"/>
    <w:rsid w:val="00F163C4"/>
    <w:rsid w:val="00F42C97"/>
    <w:rsid w:val="00F63F45"/>
    <w:rsid w:val="00F748B3"/>
    <w:rsid w:val="00F81A1C"/>
    <w:rsid w:val="00FA4A5E"/>
    <w:rsid w:val="00FA6501"/>
    <w:rsid w:val="00FB027A"/>
    <w:rsid w:val="00FC5DE3"/>
    <w:rsid w:val="00FD01FE"/>
    <w:rsid w:val="00FD1DD3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1CB5052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82AA4D-43E7-4EC7-9590-04F2CC979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88</Words>
  <Characters>6306</Characters>
  <Application>Microsoft Office Word</Application>
  <DocSecurity>0</DocSecurity>
  <Lines>52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2</cp:revision>
  <cp:lastPrinted>2010-09-20T20:55:00Z</cp:lastPrinted>
  <dcterms:created xsi:type="dcterms:W3CDTF">2011-05-16T15:22:00Z</dcterms:created>
  <dcterms:modified xsi:type="dcterms:W3CDTF">2011-05-16T15:22:00Z</dcterms:modified>
</cp:coreProperties>
</file>